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CFCAC18" w14:textId="206A82C4" w:rsidR="00C50B78" w:rsidRDefault="00000000">
      <w:pPr>
        <w:bidi/>
        <w:rPr>
          <w:color w:val="002060"/>
          <w:sz w:val="24"/>
          <w:szCs w:val="24"/>
        </w:rPr>
      </w:pPr>
      <w:r>
        <w:rPr>
          <w:noProof/>
          <w:lang w:eastAsia="en-US"/>
        </w:rPr>
        <w:pict w14:anchorId="49D7B8C9">
          <v:rect id="Rectangle 2" o:spid="_x0000_s2054" style="position:absolute;left:0;text-align:left;margin-left:-29pt;margin-top:.75pt;width:148.75pt;height:33.2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" fillcolor="#fde9d9 [665]" strokecolor="#fabf8e" strokeweight="1pt">
            <v:stroke startarrowwidth="narrow" startarrowlength="short" endarrowwidth="narrow" endarrowlength="short"/>
            <v:shadow on="t" color="#974805" opacity="32638f" offset="1pt"/>
            <v:textbox style="mso-next-textbox:#Rectangle 2" inset="2.53958mm,1.2694mm,2.53958mm,1.2694mm">
              <w:txbxContent>
                <w:p w14:paraId="5F79B599" w14:textId="392975E6" w:rsidR="00C50B78" w:rsidRPr="00403612" w:rsidRDefault="00CB1A8B" w:rsidP="009D208F">
                  <w:pPr>
                    <w:bidi/>
                    <w:spacing w:line="275" w:lineRule="auto"/>
                    <w:textDirection w:val="tbRl"/>
                    <w:rPr>
                      <w:rFonts w:ascii="Calibri" w:eastAsia="Calibri" w:hAnsi="Calibri" w:cs="Calibri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403612">
                    <w:rPr>
                      <w:rFonts w:ascii="Calibri" w:eastAsia="Calibri" w:hAnsi="Calibri" w:cs="Times New Roman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</w:rPr>
                    <w:t>الأستاذة</w:t>
                  </w:r>
                  <w:r w:rsidR="009D208F" w:rsidRPr="00403612">
                    <w:rPr>
                      <w:rFonts w:ascii="Calibri" w:eastAsia="Calibri" w:hAnsi="Calibri" w:cs="Calibri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</w:rPr>
                    <w:t>:</w:t>
                  </w:r>
                </w:p>
                <w:p w14:paraId="5B3894A2" w14:textId="77777777" w:rsidR="00C50B78" w:rsidRDefault="00C50B78">
                  <w:pPr>
                    <w:bidi/>
                    <w:spacing w:line="275" w:lineRule="auto"/>
                    <w:jc w:val="right"/>
                    <w:textDirection w:val="tbRl"/>
                  </w:pPr>
                </w:p>
                <w:p w14:paraId="24AAF3D4" w14:textId="77777777" w:rsidR="00C50B78" w:rsidRDefault="00C50B78">
                  <w:pPr>
                    <w:spacing w:line="275" w:lineRule="auto"/>
                    <w:textDirection w:val="btLr"/>
                  </w:pPr>
                </w:p>
              </w:txbxContent>
            </v:textbox>
          </v:rect>
        </w:pict>
      </w:r>
      <w:r>
        <w:rPr>
          <w:noProof/>
          <w:lang w:eastAsia="en-US"/>
        </w:rPr>
        <w:pict w14:anchorId="73D8E2EA">
          <v:rect id="Rectangle 7" o:spid="_x0000_s2050" style="position:absolute;left:0;text-align:left;margin-left:315.3pt;margin-top:.75pt;width:155.95pt;height:32.7pt;z-index:251657216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" fillcolor="white [3201]" strokecolor="#fabf8e" strokeweight="1pt">
            <v:fill color2="#fbd4b4" focus="100%" type="gradient">
              <o:fill v:ext="view" type="gradientUnscaled"/>
            </v:fill>
            <v:stroke startarrowwidth="narrow" startarrowlength="short" endarrowwidth="narrow" endarrowlength="short"/>
            <v:shadow on="t" color="#974805" opacity="32638f" offset="1pt"/>
            <v:textbox style="mso-next-textbox:#Rectangle 7" inset="2.53958mm,1.2694mm,2.53958mm,1.2694mm">
              <w:txbxContent>
                <w:p w14:paraId="637756C2" w14:textId="069CDDDD" w:rsidR="00C50B78" w:rsidRPr="00403612" w:rsidRDefault="00B62101" w:rsidP="009D208F">
                  <w:pPr>
                    <w:bidi/>
                    <w:spacing w:line="275" w:lineRule="auto"/>
                    <w:textDirection w:val="tbRl"/>
                    <w:rPr>
                      <w:rFonts w:cs="Times New Roman"/>
                      <w:b/>
                      <w:bCs/>
                      <w:sz w:val="28"/>
                      <w:szCs w:val="28"/>
                      <w:rtl/>
                    </w:rPr>
                  </w:pPr>
                  <w:r w:rsidRPr="00403612">
                    <w:rPr>
                      <w:rFonts w:cs="Times New Roman"/>
                      <w:b/>
                      <w:bCs/>
                      <w:color w:val="000000"/>
                      <w:sz w:val="28"/>
                      <w:szCs w:val="28"/>
                      <w:u w:val="single"/>
                      <w:rtl/>
                    </w:rPr>
                    <w:t>ثانوية</w:t>
                  </w:r>
                  <w:r w:rsidRPr="00403612">
                    <w:rPr>
                      <w:b/>
                      <w:bCs/>
                      <w:color w:val="000000"/>
                      <w:sz w:val="28"/>
                      <w:szCs w:val="28"/>
                    </w:rPr>
                    <w:t>:</w:t>
                  </w:r>
                </w:p>
                <w:p w14:paraId="74484403" w14:textId="77777777" w:rsidR="00C50B78" w:rsidRDefault="00C50B78">
                  <w:pPr>
                    <w:spacing w:line="275" w:lineRule="auto"/>
                    <w:textDirection w:val="btLr"/>
                  </w:pPr>
                </w:p>
              </w:txbxContent>
            </v:textbox>
          </v:rect>
        </w:pict>
      </w:r>
      <w:r>
        <w:rPr>
          <w:noProof/>
          <w:lang w:eastAsia="en-US"/>
        </w:rPr>
        <w:pict w14:anchorId="62861A6D">
          <v:shapetype id="_x0000_t117" coordsize="21600,21600" o:spt="117" path="m4353,l17214,r4386,10800l17214,21600r-12861,l,10800xe">
            <v:stroke joinstyle="miter"/>
            <v:path gradientshapeok="t" o:connecttype="rect" textboxrect="4353,0,17214,21600"/>
          </v:shapetype>
          <v:shape id="Organigramme : Préparation 4" o:spid="_x0000_s2051" type="#_x0000_t117" alt="Marbre blanc" style="position:absolute;left:0;text-align:left;margin-left:124.1pt;margin-top:-2.55pt;width:185.4pt;height:38.25pt;z-index:251660288;visibility:visible;mso-width-relative:margin;mso-height-relative:margin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" strokecolor="#fabf8e" strokeweight="1pt">
            <v:fill r:id="rId7" o:title="Marbre blanc" recolor="t" rotate="t" type="tile"/>
            <v:stroke startarrowwidth="narrow" startarrowlength="short" endarrowwidth="narrow" endarrowlength="short"/>
            <v:shadow on="t" color="#974805" opacity="32638f" offset="1pt"/>
            <v:textbox style="mso-next-textbox:#Organigramme : Préparation 4" inset="2.53958mm,1.2694mm,2.53958mm,1.2694mm">
              <w:txbxContent>
                <w:p w14:paraId="5182740B" w14:textId="532943A8" w:rsidR="00C50B78" w:rsidRPr="00FD39C1" w:rsidRDefault="00FD39C1" w:rsidP="00FD39C1">
                  <w:pPr>
                    <w:bidi/>
                    <w:spacing w:line="275" w:lineRule="auto"/>
                    <w:textDirection w:val="tbRl"/>
                    <w:rPr>
                      <w:b/>
                      <w:bCs/>
                    </w:rPr>
                  </w:pPr>
                  <w:r w:rsidRPr="00FD39C1">
                    <w:rPr>
                      <w:rFonts w:cs="Times New Roman" w:hint="cs"/>
                      <w:b/>
                      <w:bCs/>
                      <w:color w:val="000000"/>
                      <w:rtl/>
                    </w:rPr>
                    <w:t xml:space="preserve">مذكرة عرض حال الواجب </w:t>
                  </w:r>
                  <w:r w:rsidR="00AD4C64">
                    <w:rPr>
                      <w:rFonts w:cs="Times New Roman"/>
                      <w:b/>
                      <w:bCs/>
                      <w:color w:val="000000"/>
                    </w:rPr>
                    <w:t xml:space="preserve"> </w:t>
                  </w:r>
                  <w:r w:rsidR="00AD4C64">
                    <w:rPr>
                      <w:rFonts w:cs="Times New Roman" w:hint="cs"/>
                      <w:b/>
                      <w:bCs/>
                      <w:color w:val="000000"/>
                      <w:rtl/>
                      <w:lang w:bidi="ar-DZ"/>
                    </w:rPr>
                    <w:t xml:space="preserve">         </w:t>
                  </w:r>
                  <w:r w:rsidR="00AD4C64">
                    <w:rPr>
                      <w:rFonts w:cs="Times New Roman"/>
                      <w:b/>
                      <w:bCs/>
                      <w:color w:val="000000"/>
                      <w:lang w:bidi="ar-DZ"/>
                    </w:rPr>
                    <w:t xml:space="preserve">      </w:t>
                  </w:r>
                  <w:r w:rsidRPr="00FD39C1">
                    <w:rPr>
                      <w:rFonts w:cs="Times New Roman" w:hint="cs"/>
                      <w:b/>
                      <w:bCs/>
                      <w:color w:val="000000"/>
                      <w:rtl/>
                    </w:rPr>
                    <w:t>المنزلي رقم</w:t>
                  </w:r>
                  <w:r w:rsidR="008E6E94">
                    <w:rPr>
                      <w:rFonts w:ascii="Calibri" w:eastAsia="Calibri" w:hAnsi="Calibri" w:cs="Calibri" w:hint="cs"/>
                      <w:b/>
                      <w:bCs/>
                      <w:color w:val="000000"/>
                      <w:rtl/>
                    </w:rPr>
                    <w:t xml:space="preserve">   01</w:t>
                  </w:r>
                </w:p>
              </w:txbxContent>
            </v:textbox>
          </v:shape>
        </w:pict>
      </w:r>
    </w:p>
    <w:p w14:paraId="1462EE43" w14:textId="6FC83C77" w:rsidR="00C50B78" w:rsidRDefault="00000000">
      <w:pPr>
        <w:bidi/>
      </w:pPr>
      <w:r>
        <w:rPr>
          <w:noProof/>
          <w:lang w:eastAsia="en-US"/>
        </w:rPr>
        <w:pict w14:anchorId="0CC390A3">
          <v:shapetype id="_x0000_t202" coordsize="21600,21600" o:spt="202" path="m,l,21600r21600,l21600,xe">
            <v:stroke joinstyle="miter"/>
            <v:path gradientshapeok="t" o:connecttype="rect"/>
          </v:shapetype>
          <v:shape id="Zone de texte 20" o:spid="_x0000_s2052" type="#_x0000_t202" style="position:absolute;left:0;text-align:left;margin-left:-25.65pt;margin-top:20.5pt;width:499.2pt;height:122.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" filled="f" stroked="f" strokeweight=".5pt">
            <v:textbox>
              <w:txbxContent>
                <w:p w14:paraId="746431F4" w14:textId="348CE59F" w:rsidR="001E2F61" w:rsidRPr="00062A9C" w:rsidRDefault="001E2F61" w:rsidP="00AD4C64">
                  <w:pPr>
                    <w:bidi/>
                    <w:spacing w:line="275" w:lineRule="auto"/>
                    <w:textDirection w:val="tbRl"/>
                    <w:rPr>
                      <w:b/>
                      <w:bCs/>
                    </w:rPr>
                  </w:pPr>
                  <w:r w:rsidRPr="00353A10">
                    <w:rPr>
                      <w:rFonts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حور</w:t>
                  </w:r>
                  <w:r w:rsidR="00062A9C">
                    <w:rPr>
                      <w:rFonts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353A10">
                    <w:rPr>
                      <w:b/>
                      <w:bCs/>
                      <w:color w:val="FF0000"/>
                      <w:sz w:val="28"/>
                    </w:rPr>
                    <w:t xml:space="preserve"> :</w:t>
                  </w:r>
                  <w:r w:rsidR="008E6E94"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 xml:space="preserve">الدوال.                                        </w:t>
                  </w:r>
                  <w:r w:rsidR="00AD4C64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         </w:t>
                  </w:r>
                  <w:r w:rsidR="008E6E94"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="00AD4C64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    </w:t>
                  </w:r>
                  <w:r w:rsidR="008E6E94"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  <w:proofErr w:type="spellStart"/>
                  <w:r w:rsidR="00AD4C64" w:rsidRPr="00353A10">
                    <w:rPr>
                      <w:rFonts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سنة</w:t>
                  </w:r>
                  <w:r w:rsidR="00AD4C64">
                    <w:rPr>
                      <w:rFonts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دراسية</w:t>
                  </w:r>
                  <w:proofErr w:type="spellEnd"/>
                  <w:r w:rsidR="00AD4C64" w:rsidRPr="00353A10">
                    <w:rPr>
                      <w:rFonts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:</w:t>
                  </w:r>
                  <w:r w:rsidR="00AD4C64" w:rsidRPr="00353A10">
                    <w:rPr>
                      <w:b/>
                      <w:bCs/>
                      <w:color w:val="FF0000"/>
                      <w:sz w:val="28"/>
                    </w:rPr>
                    <w:t xml:space="preserve">  </w:t>
                  </w:r>
                  <w:r w:rsidR="00AD4C64" w:rsidRPr="00E3654D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2024/2025.</w:t>
                  </w:r>
                  <w:r w:rsidR="008E6E94"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 xml:space="preserve">         </w:t>
                  </w:r>
                </w:p>
                <w:p w14:paraId="42DD5A9F" w14:textId="7D6CAD5B" w:rsidR="001E2F61" w:rsidRPr="00353A10" w:rsidRDefault="001E2F61" w:rsidP="00AD4C64">
                  <w:pPr>
                    <w:bidi/>
                    <w:spacing w:line="275" w:lineRule="auto"/>
                    <w:textDirection w:val="tbRl"/>
                    <w:rPr>
                      <w:b/>
                      <w:bCs/>
                    </w:rPr>
                  </w:pPr>
                  <w:r w:rsidRPr="00353A10">
                    <w:rPr>
                      <w:rFonts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وضوع</w:t>
                  </w:r>
                  <w:r w:rsidRPr="00353A10">
                    <w:rPr>
                      <w:rFonts w:hint="cs"/>
                      <w:b/>
                      <w:bCs/>
                      <w:color w:val="FF0000"/>
                      <w:sz w:val="28"/>
                      <w:rtl/>
                    </w:rPr>
                    <w:t>:</w:t>
                  </w:r>
                  <w:r w:rsidR="00062A9C">
                    <w:rPr>
                      <w:rFonts w:hint="cs"/>
                      <w:b/>
                      <w:bCs/>
                      <w:color w:val="FF0000"/>
                      <w:sz w:val="28"/>
                      <w:rtl/>
                    </w:rPr>
                    <w:t xml:space="preserve"> </w:t>
                  </w:r>
                  <w:r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>عرض حال الواجب المنزلي رقم</w:t>
                  </w:r>
                  <w:r w:rsidR="008E6E94"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>01</w:t>
                  </w:r>
                  <w:r w:rsidR="00A767A5"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="00062A9C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      </w:t>
                  </w:r>
                  <w:r w:rsidR="00062A9C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4C64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          </w:t>
                  </w:r>
                  <w:r w:rsidR="00062A9C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  </w:t>
                  </w:r>
                  <w:r w:rsidR="00AD4C64" w:rsidRPr="00353A10">
                    <w:rPr>
                      <w:rFonts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قسم</w:t>
                  </w:r>
                  <w:r w:rsidR="00AD4C64" w:rsidRPr="00353A10">
                    <w:rPr>
                      <w:b/>
                      <w:bCs/>
                      <w:color w:val="002060"/>
                      <w:sz w:val="28"/>
                    </w:rPr>
                    <w:t xml:space="preserve">: </w:t>
                  </w:r>
                  <w:r w:rsidR="00AD4C64"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 xml:space="preserve">السنة </w:t>
                  </w:r>
                  <w:r w:rsidR="003556AC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>الثانية</w:t>
                  </w:r>
                  <w:r w:rsidR="00AD4C64"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 xml:space="preserve"> علوم تجريبية.</w:t>
                  </w:r>
                  <w:r w:rsidR="00062A9C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     </w:t>
                  </w:r>
                </w:p>
                <w:p w14:paraId="40EA5EB4" w14:textId="11CE49CC" w:rsidR="001E2F61" w:rsidRDefault="001E2F61" w:rsidP="001E2F61">
                  <w:pPr>
                    <w:bidi/>
                    <w:spacing w:line="275" w:lineRule="auto"/>
                    <w:textDirection w:val="tbRl"/>
                    <w:rPr>
                      <w:rFonts w:cs="Times New Roman"/>
                      <w:b/>
                      <w:bCs/>
                      <w:color w:val="002060"/>
                      <w:sz w:val="28"/>
                      <w:szCs w:val="28"/>
                      <w:rtl/>
                      <w:lang w:bidi="ar-DZ"/>
                    </w:rPr>
                  </w:pPr>
                  <w:r w:rsidRPr="00353A10">
                    <w:rPr>
                      <w:rFonts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</w:t>
                  </w:r>
                  <w:r w:rsidRPr="00353A10">
                    <w:rPr>
                      <w:rFonts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د</w:t>
                  </w:r>
                  <w:r w:rsidRPr="00353A10">
                    <w:rPr>
                      <w:rFonts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ة:</w:t>
                  </w:r>
                  <w:r w:rsidR="00062A9C">
                    <w:rPr>
                      <w:rFonts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>1 ساعة</w:t>
                  </w:r>
                  <w:r w:rsidR="00A767A5"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="00062A9C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              </w:t>
                  </w:r>
                  <w:r w:rsidR="00062A9C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</w:t>
                  </w:r>
                  <w:r w:rsidR="00AD4C64">
                    <w:rPr>
                      <w:rFonts w:cs="Times New Roman"/>
                      <w:b/>
                      <w:bCs/>
                      <w:sz w:val="28"/>
                      <w:szCs w:val="28"/>
                      <w:lang w:bidi="ar-DZ"/>
                    </w:rPr>
                    <w:t xml:space="preserve">      </w:t>
                  </w:r>
                  <w:r w:rsidR="00062A9C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="00062A9C" w:rsidRPr="00353A10">
                    <w:rPr>
                      <w:rFonts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يوم</w:t>
                  </w:r>
                  <w:r w:rsidR="00062A9C" w:rsidRPr="00353A10">
                    <w:rPr>
                      <w:b/>
                      <w:bCs/>
                      <w:color w:val="FF0000"/>
                      <w:sz w:val="28"/>
                    </w:rPr>
                    <w:t xml:space="preserve"> :</w:t>
                  </w:r>
                  <w:r w:rsidR="00062A9C" w:rsidRPr="00E3654D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="00062A9C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14:paraId="7A3FEA2A" w14:textId="388B49DE" w:rsidR="001E2F61" w:rsidRDefault="001E2F61" w:rsidP="009028E7">
                  <w:pPr>
                    <w:bidi/>
                  </w:pPr>
                  <w:r w:rsidRPr="00353A10">
                    <w:rPr>
                      <w:rFonts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وثائق</w:t>
                  </w:r>
                  <w:r w:rsidR="00062A9C">
                    <w:rPr>
                      <w:rFonts w:cs="Times New Roman"/>
                      <w:b/>
                      <w:bCs/>
                      <w:color w:val="FF0000"/>
                      <w:sz w:val="28"/>
                      <w:szCs w:val="28"/>
                    </w:rPr>
                    <w:t xml:space="preserve"> </w:t>
                  </w:r>
                  <w:r w:rsidRPr="00353A10">
                    <w:rPr>
                      <w:rFonts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ستعملة</w:t>
                  </w:r>
                  <w:r w:rsidRPr="00353A10">
                    <w:rPr>
                      <w:b/>
                      <w:bCs/>
                      <w:color w:val="FF0000"/>
                      <w:sz w:val="28"/>
                    </w:rPr>
                    <w:t xml:space="preserve">: </w:t>
                  </w:r>
                  <w:r w:rsidR="00062A9C">
                    <w:rPr>
                      <w:rFonts w:hint="cs"/>
                      <w:b/>
                      <w:bCs/>
                      <w:color w:val="FF0000"/>
                      <w:sz w:val="28"/>
                      <w:rtl/>
                    </w:rPr>
                    <w:t xml:space="preserve">  </w:t>
                  </w:r>
                  <w:r w:rsidRPr="00E3654D">
                    <w:rPr>
                      <w:rFonts w:cs="Times New Roman"/>
                      <w:b/>
                      <w:bCs/>
                      <w:sz w:val="28"/>
                      <w:szCs w:val="28"/>
                      <w:rtl/>
                    </w:rPr>
                    <w:t>المنهاج،</w:t>
                  </w:r>
                  <w:r w:rsidR="00062A9C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E3654D">
                    <w:rPr>
                      <w:rFonts w:cs="Times New Roman"/>
                      <w:b/>
                      <w:bCs/>
                      <w:sz w:val="28"/>
                      <w:szCs w:val="28"/>
                      <w:rtl/>
                    </w:rPr>
                    <w:t>الوثيقة</w:t>
                  </w:r>
                  <w:r w:rsidR="00062A9C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E3654D">
                    <w:rPr>
                      <w:rFonts w:cs="Times New Roman"/>
                      <w:b/>
                      <w:bCs/>
                      <w:sz w:val="28"/>
                      <w:szCs w:val="28"/>
                      <w:rtl/>
                    </w:rPr>
                    <w:t>المرافقة،</w:t>
                  </w:r>
                  <w:r w:rsidR="00062A9C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9028E7"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>التدرجات</w:t>
                  </w:r>
                  <w:r w:rsidRPr="00E3654D">
                    <w:rPr>
                      <w:rFonts w:cs="Times New Roman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="00062A9C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E3654D">
                    <w:rPr>
                      <w:rFonts w:cs="Times New Roman"/>
                      <w:b/>
                      <w:bCs/>
                      <w:sz w:val="28"/>
                      <w:szCs w:val="28"/>
                      <w:rtl/>
                    </w:rPr>
                    <w:t>الكتاب</w:t>
                  </w:r>
                  <w:r w:rsidR="00062A9C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E3654D">
                    <w:rPr>
                      <w:rFonts w:cs="Times New Roman"/>
                      <w:b/>
                      <w:bCs/>
                      <w:sz w:val="28"/>
                      <w:szCs w:val="28"/>
                      <w:rtl/>
                    </w:rPr>
                    <w:t>المدرسي</w:t>
                  </w:r>
                  <w:r w:rsidR="00A86373"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 w:rsidR="00062A9C">
                    <w:rPr>
                      <w:rFonts w:cs="Times New Roman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A86373" w:rsidRPr="00E3654D">
                    <w:rPr>
                      <w:rFonts w:cs="Times New Roman" w:hint="cs"/>
                      <w:b/>
                      <w:bCs/>
                      <w:sz w:val="28"/>
                      <w:szCs w:val="28"/>
                      <w:rtl/>
                    </w:rPr>
                    <w:t>الانترنت</w:t>
                  </w:r>
                  <w:r w:rsidR="00A767A5">
                    <w:rPr>
                      <w:rFonts w:cs="Times New Roman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.</w:t>
                  </w:r>
                </w:p>
              </w:txbxContent>
            </v:textbox>
          </v:shape>
        </w:pict>
      </w:r>
      <w:r>
        <w:rPr>
          <w:noProof/>
          <w:lang w:eastAsia="en-US"/>
        </w:rPr>
        <w:pict w14:anchorId="4DB0A555"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Organigramme : Alternative 5" o:spid="_x0000_s2053" type="#_x0000_t176" style="position:absolute;left:0;text-align:left;margin-left:-27.2pt;margin-top:12.9pt;width:7in;height:128.9pt;z-index:-2516582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" fillcolor="white [3201]" strokecolor="#5670f0" strokeweight="1pt">
            <v:fill color2="#b6dde7" focus="100%" type="gradient">
              <o:fill v:ext="view" type="gradientUnscaled"/>
            </v:fill>
            <v:stroke startarrowwidth="narrow" startarrowlength="short" endarrowwidth="narrow" endarrowlength="short"/>
            <v:shadow on="t" color="#205867" opacity="32638f" offset="1pt"/>
            <v:textbox inset="2.53958mm,1.2694mm,2.53958mm,1.2694mm">
              <w:txbxContent>
                <w:p w14:paraId="72AC6B48" w14:textId="77777777" w:rsidR="001E2F61" w:rsidRDefault="001E2F61" w:rsidP="001E2F61">
                  <w:pPr>
                    <w:bidi/>
                    <w:spacing w:line="275" w:lineRule="auto"/>
                    <w:textDirection w:val="tbRl"/>
                  </w:pPr>
                </w:p>
                <w:p w14:paraId="5B9C931A" w14:textId="77777777" w:rsidR="00C50B78" w:rsidRDefault="00C50B78" w:rsidP="00CB1A8B">
                  <w:pPr>
                    <w:bidi/>
                    <w:textDirection w:val="tbRl"/>
                  </w:pPr>
                </w:p>
              </w:txbxContent>
            </v:textbox>
          </v:shape>
        </w:pict>
      </w:r>
    </w:p>
    <w:p w14:paraId="325B3624" w14:textId="77777777" w:rsidR="00C50B78" w:rsidRDefault="00C50B78">
      <w:pPr>
        <w:bidi/>
      </w:pPr>
    </w:p>
    <w:p w14:paraId="7038C696" w14:textId="77777777" w:rsidR="00C50B78" w:rsidRDefault="00C50B78">
      <w:pPr>
        <w:bidi/>
      </w:pPr>
    </w:p>
    <w:p w14:paraId="4D275B95" w14:textId="77777777" w:rsidR="00C50B78" w:rsidRDefault="00C50B78">
      <w:pPr>
        <w:bidi/>
      </w:pPr>
    </w:p>
    <w:p w14:paraId="79F13CF7" w14:textId="77777777" w:rsidR="00C50B78" w:rsidRDefault="00C50B78">
      <w:pPr>
        <w:bidi/>
      </w:pPr>
    </w:p>
    <w:p w14:paraId="36BCC7C4" w14:textId="5736BCCD" w:rsidR="00C50B78" w:rsidRDefault="00000000">
      <w:pPr>
        <w:bidi/>
      </w:pPr>
      <w:r>
        <w:rPr>
          <w:noProof/>
          <w:lang w:eastAsia="en-US"/>
        </w:rPr>
        <w:pict w14:anchorId="45908020">
          <v:shapetype id="_x0000_t116" coordsize="21600,21600" o:spt="116" path="m3475,qx,10800,3475,21600l18125,21600qx21600,10800,18125,xe">
            <v:stroke joinstyle="miter"/>
            <v:path gradientshapeok="t" o:connecttype="rect" textboxrect="1018,3163,20582,18437"/>
          </v:shapetype>
          <v:shape id="Organigramme : Terminateur 1" o:spid="_x0000_s2055" type="#_x0000_t116" style="position:absolute;left:0;text-align:left;margin-left:-36.95pt;margin-top:25.2pt;width:526.6pt;height:240.65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" fillcolor="white [3201]" strokecolor="#e569bc" strokeweight="1pt">
            <v:fill color2="#fbd4b4" focus="100%" type="gradient">
              <o:fill v:ext="view" type="gradientUnscaled"/>
            </v:fill>
            <v:stroke startarrowwidth="narrow" startarrowlength="short" endarrowwidth="narrow" endarrowlength="short"/>
            <v:shadow on="t" color="#974805" opacity="32638f" offset="1pt"/>
            <v:textbox style="mso-next-textbox:#Organigramme : Terminateur 1" inset="2.53958mm,1.2694mm,2.53958mm,1.2694mm">
              <w:txbxContent>
                <w:p w14:paraId="11CBA741" w14:textId="77777777" w:rsidR="00B00236" w:rsidRDefault="009D208F" w:rsidP="00B00236">
                  <w:pPr>
                    <w:bidi/>
                    <w:spacing w:line="275" w:lineRule="auto"/>
                    <w:jc w:val="center"/>
                    <w:textDirection w:val="tbRl"/>
                    <w:rPr>
                      <w:rFonts w:asciiTheme="minorBidi" w:hAnsiTheme="minorBidi" w:cstheme="minorBidi"/>
                      <w:b/>
                      <w:bCs/>
                      <w:color w:val="00B050"/>
                      <w:sz w:val="28"/>
                      <w:szCs w:val="24"/>
                      <w:rtl/>
                    </w:rPr>
                  </w:pPr>
                  <w:r>
                    <w:rPr>
                      <w:rFonts w:asciiTheme="minorBidi" w:hAnsiTheme="minorBidi" w:cstheme="minorBidi"/>
                      <w:b/>
                      <w:bCs/>
                      <w:color w:val="00B050"/>
                      <w:sz w:val="28"/>
                      <w:szCs w:val="28"/>
                      <w:rtl/>
                    </w:rPr>
                    <w:t>الكفاء</w:t>
                  </w:r>
                  <w:r>
                    <w:rPr>
                      <w:rFonts w:asciiTheme="minorBidi" w:hAnsiTheme="minorBidi" w:cstheme="minorBidi" w:hint="cs"/>
                      <w:b/>
                      <w:bCs/>
                      <w:color w:val="00B050"/>
                      <w:sz w:val="28"/>
                      <w:szCs w:val="28"/>
                      <w:rtl/>
                    </w:rPr>
                    <w:t xml:space="preserve">ات </w:t>
                  </w:r>
                  <w:r w:rsidR="00AE5ED0" w:rsidRPr="00AE5ED0">
                    <w:rPr>
                      <w:rFonts w:asciiTheme="minorBidi" w:hAnsiTheme="minorBidi" w:cstheme="minorBidi"/>
                      <w:b/>
                      <w:bCs/>
                      <w:color w:val="00B050"/>
                      <w:sz w:val="28"/>
                      <w:szCs w:val="28"/>
                      <w:rtl/>
                    </w:rPr>
                    <w:t>المستهدفة</w:t>
                  </w:r>
                  <w:r w:rsidR="00AE5ED0" w:rsidRPr="00AE5ED0">
                    <w:rPr>
                      <w:rFonts w:asciiTheme="minorBidi" w:hAnsiTheme="minorBidi" w:cstheme="minorBidi"/>
                      <w:b/>
                      <w:bCs/>
                      <w:color w:val="00B050"/>
                      <w:sz w:val="28"/>
                      <w:szCs w:val="24"/>
                    </w:rPr>
                    <w:t>:</w:t>
                  </w:r>
                </w:p>
                <w:p w14:paraId="4CDC18DE" w14:textId="77777777" w:rsidR="00363D98" w:rsidRDefault="00363D98" w:rsidP="008E6E94">
                  <w:pPr>
                    <w:bidi/>
                    <w:spacing w:line="275" w:lineRule="auto"/>
                    <w:textDirection w:val="tbRl"/>
                    <w:rPr>
                      <w:rFonts w:asciiTheme="minorBidi" w:hAnsiTheme="minorBidi" w:cstheme="minorBidi"/>
                      <w:b/>
                      <w:bCs/>
                      <w:sz w:val="32"/>
                      <w:szCs w:val="28"/>
                      <w:rtl/>
                    </w:rPr>
                  </w:pPr>
                  <w:r w:rsidRPr="00B00236">
                    <w:rPr>
                      <w:rFonts w:asciiTheme="minorBidi" w:hAnsiTheme="minorBidi" w:cstheme="minorBidi" w:hint="cs"/>
                      <w:b/>
                      <w:bCs/>
                      <w:sz w:val="32"/>
                      <w:szCs w:val="28"/>
                      <w:rtl/>
                    </w:rPr>
                    <w:t>1/</w:t>
                  </w:r>
                  <w:r w:rsidR="008E6E94">
                    <w:rPr>
                      <w:rFonts w:asciiTheme="minorBidi" w:hAnsiTheme="minorBidi" w:cstheme="minorBidi" w:hint="cs"/>
                      <w:b/>
                      <w:bCs/>
                      <w:sz w:val="32"/>
                      <w:szCs w:val="28"/>
                      <w:rtl/>
                    </w:rPr>
                    <w:t>تفكيك دالة باستعمال</w:t>
                  </w:r>
                  <w:r w:rsidR="004C780E">
                    <w:rPr>
                      <w:rFonts w:asciiTheme="minorBidi" w:hAnsiTheme="minorBidi" w:cstheme="minorBidi" w:hint="cs"/>
                      <w:b/>
                      <w:bCs/>
                      <w:sz w:val="32"/>
                      <w:szCs w:val="28"/>
                      <w:rtl/>
                    </w:rPr>
                    <w:t xml:space="preserve"> الدوال</w:t>
                  </w:r>
                  <w:r w:rsidR="008E6E94">
                    <w:rPr>
                      <w:rFonts w:asciiTheme="minorBidi" w:hAnsiTheme="minorBidi" w:cstheme="minorBidi" w:hint="cs"/>
                      <w:b/>
                      <w:bCs/>
                      <w:sz w:val="32"/>
                      <w:szCs w:val="28"/>
                      <w:rtl/>
                    </w:rPr>
                    <w:t xml:space="preserve"> المرجعية.</w:t>
                  </w:r>
                </w:p>
                <w:p w14:paraId="32B2E117" w14:textId="77777777" w:rsidR="00B00236" w:rsidRDefault="004C780E" w:rsidP="00D23EAF">
                  <w:pPr>
                    <w:bidi/>
                    <w:spacing w:line="275" w:lineRule="auto"/>
                    <w:textDirection w:val="tbRl"/>
                    <w:rPr>
                      <w:rFonts w:asciiTheme="minorBidi" w:hAnsiTheme="minorBidi" w:cstheme="minorBidi"/>
                      <w:b/>
                      <w:bCs/>
                      <w:sz w:val="32"/>
                      <w:szCs w:val="28"/>
                      <w:rtl/>
                    </w:rPr>
                  </w:pPr>
                  <w:r>
                    <w:rPr>
                      <w:rFonts w:asciiTheme="minorBidi" w:hAnsiTheme="minorBidi" w:cstheme="minorBidi" w:hint="cs"/>
                      <w:b/>
                      <w:bCs/>
                      <w:sz w:val="32"/>
                      <w:szCs w:val="28"/>
                      <w:rtl/>
                    </w:rPr>
                    <w:t>2/ دراسة اتج</w:t>
                  </w:r>
                  <w:r w:rsidR="00D23EAF">
                    <w:rPr>
                      <w:rFonts w:asciiTheme="minorBidi" w:hAnsiTheme="minorBidi" w:cstheme="minorBidi" w:hint="cs"/>
                      <w:b/>
                      <w:bCs/>
                      <w:sz w:val="32"/>
                      <w:szCs w:val="28"/>
                      <w:rtl/>
                    </w:rPr>
                    <w:t>اه تغير مركب دالتين.</w:t>
                  </w:r>
                </w:p>
                <w:p w14:paraId="137208D3" w14:textId="0C4E7067" w:rsidR="00B00236" w:rsidRPr="00AD4C64" w:rsidRDefault="00B00236" w:rsidP="00A23BE4">
                  <w:pPr>
                    <w:bidi/>
                    <w:spacing w:line="275" w:lineRule="auto"/>
                    <w:textDirection w:val="tbRl"/>
                    <w:rPr>
                      <w:rFonts w:asciiTheme="minorBidi" w:hAnsiTheme="minorBidi" w:cstheme="minorBidi"/>
                      <w:b/>
                      <w:bCs/>
                      <w:rtl/>
                      <w:lang w:bidi="ar-DZ"/>
                    </w:rPr>
                  </w:pPr>
                  <w:r>
                    <w:rPr>
                      <w:rFonts w:asciiTheme="minorBidi" w:hAnsiTheme="minorBidi" w:cstheme="minorBidi" w:hint="cs"/>
                      <w:b/>
                      <w:bCs/>
                      <w:sz w:val="32"/>
                      <w:szCs w:val="28"/>
                      <w:rtl/>
                    </w:rPr>
                    <w:t xml:space="preserve">3/ </w:t>
                  </w:r>
                  <w:r w:rsidR="004C780E">
                    <w:rPr>
                      <w:rFonts w:asciiTheme="minorBidi" w:hAnsiTheme="minorBidi" w:cstheme="minorBidi" w:hint="cs"/>
                      <w:b/>
                      <w:bCs/>
                      <w:sz w:val="32"/>
                      <w:szCs w:val="28"/>
                      <w:rtl/>
                    </w:rPr>
                    <w:t>اتجاه التغير والتمثيل البياني للدوال من الشكل</w:t>
                  </w:r>
                  <w:r w:rsidR="004A06B1" w:rsidRPr="00AD4C64">
                    <w:rPr>
                      <w:rFonts w:asciiTheme="minorBidi" w:hAnsiTheme="minorBidi" w:cstheme="minorBidi" w:hint="cs"/>
                      <w:b/>
                      <w:bCs/>
                      <w:rtl/>
                    </w:rPr>
                    <w:t>:</w:t>
                  </w:r>
                  <w:bookmarkStart w:id="0" w:name="_Hlk181355269"/>
                  <w:r w:rsidR="002A0C9E">
                    <w:rPr>
                      <w:rFonts w:asciiTheme="minorBidi" w:hAnsiTheme="minorBidi" w:cstheme="minorBidi"/>
                      <w:b/>
                      <w:bCs/>
                    </w:rPr>
                    <w:t xml:space="preserve"> </w:t>
                  </w:r>
                  <w:r w:rsidR="004A06B1" w:rsidRPr="00AD4C64">
                    <w:rPr>
                      <w:rFonts w:asciiTheme="minorBidi" w:hAnsiTheme="minorBidi" w:cstheme="minorBidi"/>
                      <w:b/>
                      <w:bCs/>
                      <w:lang w:bidi="ar-DZ"/>
                    </w:rPr>
                    <w:t xml:space="preserve"> </w:t>
                  </w:r>
                  <m:oMath>
                    <m:r>
                      <w:rPr>
                        <w:rFonts w:ascii="Cambria Math" w:hAnsi="Cambria Math" w:cstheme="minorBidi"/>
                        <w:lang w:bidi="ar-DZ"/>
                      </w:rPr>
                      <m:t>f+k</m:t>
                    </m:r>
                  </m:oMath>
                  <w:r w:rsidR="004A06B1" w:rsidRPr="00AD4C64">
                    <w:rPr>
                      <w:rFonts w:asciiTheme="minorBidi" w:hAnsiTheme="minorBidi" w:cstheme="minorBidi" w:hint="cs"/>
                      <w:rtl/>
                      <w:lang w:bidi="ar-DZ"/>
                    </w:rPr>
                    <w:t xml:space="preserve">، </w:t>
                  </w:r>
                  <w:bookmarkEnd w:id="0"/>
                  <w:r w:rsidR="004A06B1" w:rsidRPr="00AD4C64">
                    <w:rPr>
                      <w:rFonts w:asciiTheme="minorBidi" w:hAnsiTheme="minorBidi" w:cstheme="minorBidi" w:hint="cs"/>
                      <w:b/>
                      <w:bCs/>
                      <w:rtl/>
                    </w:rPr>
                    <w:t xml:space="preserve"> </w:t>
                  </w:r>
                  <w:bookmarkStart w:id="1" w:name="_Hlk181355418"/>
                  <w:r w:rsidR="004A06B1" w:rsidRPr="00AD4C64">
                    <w:rPr>
                      <w:rFonts w:asciiTheme="minorBidi" w:hAnsiTheme="minorBidi" w:cstheme="minorBidi"/>
                      <w:b/>
                      <w:bCs/>
                      <w:lang w:bidi="ar-DZ"/>
                    </w:rPr>
                    <w:t xml:space="preserve"> </w:t>
                  </w:r>
                  <m:oMath>
                    <m:r>
                      <w:rPr>
                        <w:rFonts w:ascii="Cambria Math" w:hAnsi="Cambria Math" w:cstheme="minorBidi"/>
                        <w:lang w:bidi="ar-DZ"/>
                      </w:rPr>
                      <m:t>λf</m:t>
                    </m:r>
                  </m:oMath>
                  <w:r w:rsidR="004A06B1" w:rsidRPr="00AD4C64">
                    <w:rPr>
                      <w:rFonts w:asciiTheme="minorBidi" w:hAnsiTheme="minorBidi" w:cstheme="minorBidi" w:hint="cs"/>
                      <w:rtl/>
                      <w:lang w:bidi="ar-DZ"/>
                    </w:rPr>
                    <w:t>،</w:t>
                  </w:r>
                  <w:bookmarkEnd w:id="1"/>
                  <w:r w:rsidR="004A06B1" w:rsidRPr="00AD4C64">
                    <w:rPr>
                      <w:rFonts w:asciiTheme="minorBidi" w:hAnsiTheme="minorBidi" w:cstheme="minorBidi"/>
                      <w:lang w:bidi="ar-DZ"/>
                    </w:rPr>
                    <w:t xml:space="preserve"> </w:t>
                  </w:r>
                  <m:oMath>
                    <m:r>
                      <w:rPr>
                        <w:rFonts w:ascii="Cambria Math" w:hAnsi="Cambria Math" w:cstheme="minorBidi"/>
                        <w:lang w:bidi="ar-DZ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theme="minorBidi"/>
                            <w:i/>
                            <w:lang w:bidi="ar-DZ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theme="minorBidi"/>
                                <w:i/>
                                <w:lang w:bidi="ar-DZ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inorBidi"/>
                                <w:lang w:bidi="ar-DZ"/>
                              </w:rPr>
                              <m:t>x</m:t>
                            </m:r>
                          </m:e>
                        </m:d>
                      </m:e>
                    </m:d>
                  </m:oMath>
                  <w:r w:rsidR="004446D0" w:rsidRPr="00AD4C64">
                    <w:rPr>
                      <w:rFonts w:asciiTheme="minorBidi" w:hAnsiTheme="minorBidi" w:cstheme="minorBidi" w:hint="cs"/>
                      <w:rtl/>
                      <w:lang w:bidi="ar-DZ"/>
                    </w:rPr>
                    <w:t>،</w:t>
                  </w:r>
                  <w:r w:rsidR="004446D0" w:rsidRPr="00AD4C64">
                    <w:rPr>
                      <w:rFonts w:asciiTheme="minorBidi" w:hAnsiTheme="minorBidi" w:cstheme="minorBidi"/>
                      <w:b/>
                      <w:bCs/>
                      <w:lang w:bidi="ar-DZ"/>
                    </w:rPr>
                    <w:t xml:space="preserve"> </w:t>
                  </w:r>
                  <m:oMath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inorBidi"/>
                            <w:i/>
                            <w:lang w:bidi="ar-DZ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Bidi"/>
                            <w:lang w:bidi="ar-DZ"/>
                          </w:rPr>
                          <m:t>f(x)</m:t>
                        </m:r>
                      </m:e>
                    </m:d>
                  </m:oMath>
                  <w:r w:rsidR="004446D0" w:rsidRPr="00AD4C64">
                    <w:rPr>
                      <w:rFonts w:asciiTheme="minorBidi" w:hAnsiTheme="minorBidi" w:cstheme="minorBidi" w:hint="cs"/>
                      <w:rtl/>
                      <w:lang w:bidi="ar-DZ"/>
                    </w:rPr>
                    <w:t>،</w:t>
                  </w:r>
                  <w:r w:rsidR="004446D0" w:rsidRPr="00AD4C64">
                    <w:rPr>
                      <w:rFonts w:asciiTheme="minorBidi" w:hAnsiTheme="minorBidi" w:cstheme="minorBidi"/>
                      <w:lang w:bidi="ar-DZ"/>
                    </w:rPr>
                    <w:t xml:space="preserve"> </w:t>
                  </w:r>
                  <m:oMath>
                    <m:r>
                      <w:rPr>
                        <w:rFonts w:ascii="Cambria Math" w:hAnsi="Cambria Math" w:cstheme="minorBidi"/>
                        <w:lang w:bidi="ar-DZ"/>
                      </w:rPr>
                      <m:t>x↦f</m:t>
                    </m:r>
                    <m:d>
                      <m:dPr>
                        <m:ctrlPr>
                          <w:rPr>
                            <w:rFonts w:ascii="Cambria Math" w:hAnsi="Cambria Math" w:cstheme="minorBidi"/>
                            <w:i/>
                            <w:lang w:bidi="ar-DZ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Bidi"/>
                            <w:lang w:bidi="ar-DZ"/>
                          </w:rPr>
                          <m:t>x+a</m:t>
                        </m:r>
                      </m:e>
                    </m:d>
                    <m:r>
                      <w:rPr>
                        <w:rFonts w:ascii="Cambria Math" w:hAnsi="Cambria Math" w:cstheme="minorBidi"/>
                        <w:lang w:bidi="ar-DZ"/>
                      </w:rPr>
                      <m:t>+b</m:t>
                    </m:r>
                  </m:oMath>
                  <w:r w:rsidR="004446D0" w:rsidRPr="00AD4C64">
                    <w:rPr>
                      <w:rFonts w:asciiTheme="minorBidi" w:hAnsiTheme="minorBidi" w:cstheme="minorBidi"/>
                      <w:lang w:bidi="ar-DZ"/>
                    </w:rPr>
                    <w:t xml:space="preserve">  </w:t>
                  </w:r>
                  <w:r w:rsidR="004446D0" w:rsidRPr="00AD4C64">
                    <w:rPr>
                      <w:rFonts w:asciiTheme="minorBidi" w:hAnsiTheme="minorBidi" w:cstheme="minorBidi" w:hint="cs"/>
                      <w:rtl/>
                      <w:lang w:bidi="ar-DZ"/>
                    </w:rPr>
                    <w:t xml:space="preserve"> </w:t>
                  </w:r>
                </w:p>
                <w:p w14:paraId="18C9357C" w14:textId="77777777" w:rsidR="00B00236" w:rsidRDefault="0072076F" w:rsidP="00B00236">
                  <w:pPr>
                    <w:bidi/>
                    <w:spacing w:line="275" w:lineRule="auto"/>
                    <w:textDirection w:val="tbRl"/>
                    <w:rPr>
                      <w:rFonts w:asciiTheme="minorBidi" w:hAnsiTheme="minorBidi" w:cstheme="minorBidi"/>
                      <w:b/>
                      <w:bCs/>
                      <w:sz w:val="32"/>
                      <w:szCs w:val="28"/>
                      <w:rtl/>
                    </w:rPr>
                  </w:pPr>
                  <w:r>
                    <w:rPr>
                      <w:rFonts w:asciiTheme="minorBidi" w:hAnsiTheme="minorBidi" w:cstheme="minorBidi" w:hint="cs"/>
                      <w:b/>
                      <w:bCs/>
                      <w:sz w:val="32"/>
                      <w:szCs w:val="28"/>
                      <w:rtl/>
                    </w:rPr>
                    <w:t>4/ تمثيل دالة بيانيا باستعمال الدوال المرجعية عندما يكون ذلك ممكنا.</w:t>
                  </w:r>
                </w:p>
                <w:p w14:paraId="7A159DAD" w14:textId="77777777" w:rsidR="00B00236" w:rsidRDefault="00B00236" w:rsidP="0072076F">
                  <w:pPr>
                    <w:bidi/>
                    <w:spacing w:line="275" w:lineRule="auto"/>
                    <w:textDirection w:val="tbRl"/>
                    <w:rPr>
                      <w:rFonts w:asciiTheme="minorBidi" w:hAnsiTheme="minorBidi" w:cstheme="minorBidi"/>
                      <w:b/>
                      <w:bCs/>
                      <w:sz w:val="32"/>
                      <w:szCs w:val="28"/>
                      <w:rtl/>
                    </w:rPr>
                  </w:pPr>
                  <w:r>
                    <w:rPr>
                      <w:rFonts w:asciiTheme="minorBidi" w:hAnsiTheme="minorBidi" w:cstheme="minorBidi" w:hint="cs"/>
                      <w:b/>
                      <w:bCs/>
                      <w:sz w:val="32"/>
                      <w:szCs w:val="28"/>
                      <w:rtl/>
                    </w:rPr>
                    <w:t xml:space="preserve">5/ </w:t>
                  </w:r>
                  <w:r w:rsidR="0072076F">
                    <w:rPr>
                      <w:rFonts w:asciiTheme="minorBidi" w:hAnsiTheme="minorBidi" w:cstheme="minorBidi" w:hint="cs"/>
                      <w:b/>
                      <w:bCs/>
                      <w:sz w:val="32"/>
                      <w:szCs w:val="28"/>
                      <w:rtl/>
                    </w:rPr>
                    <w:t>التطرق إلى مركز تناظر منحنى.</w:t>
                  </w:r>
                  <w:r w:rsidR="00A767A5">
                    <w:rPr>
                      <w:rFonts w:asciiTheme="minorBidi" w:hAnsiTheme="minorBidi" w:cstheme="minorBidi" w:hint="cs"/>
                      <w:b/>
                      <w:bCs/>
                      <w:sz w:val="32"/>
                      <w:szCs w:val="28"/>
                      <w:rtl/>
                    </w:rPr>
                    <w:t xml:space="preserve">             6/دراسة شفعية دالة.</w:t>
                  </w:r>
                </w:p>
                <w:p w14:paraId="2A4EE891" w14:textId="77777777" w:rsidR="00A767A5" w:rsidRDefault="00A767A5" w:rsidP="00A767A5">
                  <w:pPr>
                    <w:bidi/>
                    <w:spacing w:line="275" w:lineRule="auto"/>
                    <w:textDirection w:val="tbRl"/>
                    <w:rPr>
                      <w:rFonts w:asciiTheme="minorBidi" w:hAnsiTheme="minorBidi" w:cstheme="minorBidi"/>
                      <w:b/>
                      <w:bCs/>
                      <w:sz w:val="32"/>
                      <w:szCs w:val="28"/>
                      <w:rtl/>
                    </w:rPr>
                  </w:pPr>
                </w:p>
                <w:p w14:paraId="303CB9C0" w14:textId="77777777" w:rsidR="00A767A5" w:rsidRDefault="00A767A5" w:rsidP="00A767A5">
                  <w:pPr>
                    <w:bidi/>
                    <w:spacing w:line="275" w:lineRule="auto"/>
                    <w:textDirection w:val="tbRl"/>
                    <w:rPr>
                      <w:rFonts w:asciiTheme="minorBidi" w:hAnsiTheme="minorBidi" w:cstheme="minorBidi"/>
                      <w:b/>
                      <w:bCs/>
                      <w:sz w:val="32"/>
                      <w:szCs w:val="28"/>
                      <w:rtl/>
                    </w:rPr>
                  </w:pPr>
                </w:p>
                <w:p w14:paraId="24AEC1A2" w14:textId="77777777" w:rsidR="00A767A5" w:rsidRDefault="00A767A5" w:rsidP="00A767A5">
                  <w:pPr>
                    <w:bidi/>
                    <w:spacing w:line="275" w:lineRule="auto"/>
                    <w:textDirection w:val="tbRl"/>
                    <w:rPr>
                      <w:rFonts w:asciiTheme="minorBidi" w:hAnsiTheme="minorBidi" w:cstheme="minorBidi"/>
                      <w:b/>
                      <w:bCs/>
                      <w:sz w:val="32"/>
                      <w:szCs w:val="28"/>
                      <w:rtl/>
                    </w:rPr>
                  </w:pPr>
                </w:p>
                <w:p w14:paraId="5F47373F" w14:textId="77777777" w:rsidR="00A767A5" w:rsidRPr="00B00236" w:rsidRDefault="00A767A5" w:rsidP="00A767A5">
                  <w:pPr>
                    <w:bidi/>
                    <w:spacing w:line="275" w:lineRule="auto"/>
                    <w:textDirection w:val="tbRl"/>
                    <w:rPr>
                      <w:rFonts w:asciiTheme="minorBidi" w:hAnsiTheme="minorBidi" w:cstheme="minorBidi"/>
                      <w:b/>
                      <w:b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</w:p>
    <w:p w14:paraId="034883BF" w14:textId="71E77314" w:rsidR="00C50B78" w:rsidRDefault="00C50B78">
      <w:pPr>
        <w:bidi/>
      </w:pPr>
    </w:p>
    <w:p w14:paraId="0FF2EC30" w14:textId="77777777" w:rsidR="00C50B78" w:rsidRDefault="00C50B78">
      <w:pPr>
        <w:bidi/>
      </w:pPr>
    </w:p>
    <w:p w14:paraId="755BB0F3" w14:textId="77777777" w:rsidR="00C50B78" w:rsidRDefault="00C50B78">
      <w:pPr>
        <w:bidi/>
      </w:pPr>
    </w:p>
    <w:p w14:paraId="59A03E01" w14:textId="77777777" w:rsidR="00C50B78" w:rsidRDefault="00C50B78">
      <w:pPr>
        <w:bidi/>
      </w:pPr>
    </w:p>
    <w:p w14:paraId="7377A392" w14:textId="77777777" w:rsidR="00AE5ED0" w:rsidRDefault="00AE5ED0">
      <w:pPr>
        <w:tabs>
          <w:tab w:val="left" w:pos="3430"/>
        </w:tabs>
        <w:bidi/>
        <w:rPr>
          <w:rFonts w:ascii="Times New Roman" w:eastAsia="Times New Roman" w:hAnsi="Times New Roman" w:cs="Times New Roman"/>
          <w:rtl/>
        </w:rPr>
      </w:pPr>
    </w:p>
    <w:p w14:paraId="4FCB17DE" w14:textId="77777777" w:rsidR="00AE5ED0" w:rsidRDefault="00AE5ED0" w:rsidP="00AE5ED0">
      <w:pPr>
        <w:tabs>
          <w:tab w:val="left" w:pos="3430"/>
        </w:tabs>
        <w:bidi/>
        <w:rPr>
          <w:rFonts w:ascii="Times New Roman" w:eastAsia="Times New Roman" w:hAnsi="Times New Roman" w:cs="Times New Roman"/>
          <w:rtl/>
        </w:rPr>
      </w:pPr>
    </w:p>
    <w:p w14:paraId="3D5F74FE" w14:textId="77777777" w:rsidR="00AE5ED0" w:rsidRDefault="00AE5ED0" w:rsidP="00AE5ED0">
      <w:pPr>
        <w:tabs>
          <w:tab w:val="left" w:pos="3430"/>
        </w:tabs>
        <w:bidi/>
        <w:rPr>
          <w:rFonts w:ascii="Times New Roman" w:eastAsia="Times New Roman" w:hAnsi="Times New Roman" w:cs="Times New Roman"/>
          <w:rtl/>
        </w:rPr>
      </w:pPr>
    </w:p>
    <w:p w14:paraId="121809D8" w14:textId="77777777" w:rsidR="00AE5ED0" w:rsidRDefault="00AE5ED0" w:rsidP="00AE5ED0">
      <w:pPr>
        <w:tabs>
          <w:tab w:val="left" w:pos="3430"/>
        </w:tabs>
        <w:bidi/>
        <w:rPr>
          <w:rFonts w:ascii="Times New Roman" w:eastAsia="Times New Roman" w:hAnsi="Times New Roman" w:cs="Times New Roman"/>
          <w:rtl/>
        </w:rPr>
      </w:pPr>
    </w:p>
    <w:p w14:paraId="3F3E6794" w14:textId="77777777" w:rsidR="00B00236" w:rsidRDefault="00B00236" w:rsidP="00B00236">
      <w:pPr>
        <w:tabs>
          <w:tab w:val="left" w:pos="3430"/>
        </w:tabs>
        <w:bidi/>
        <w:rPr>
          <w:rFonts w:ascii="Times New Roman" w:eastAsia="Times New Roman" w:hAnsi="Times New Roman" w:cs="Times New Roman"/>
          <w:rtl/>
        </w:rPr>
      </w:pPr>
    </w:p>
    <w:p w14:paraId="3D954E9C" w14:textId="77777777" w:rsidR="00C50B78" w:rsidRDefault="00C50B78" w:rsidP="00AE5ED0">
      <w:pPr>
        <w:tabs>
          <w:tab w:val="left" w:pos="3430"/>
        </w:tabs>
        <w:bidi/>
        <w:rPr>
          <w:rFonts w:ascii="Times New Roman" w:eastAsia="Times New Roman" w:hAnsi="Times New Roman" w:cs="Times New Roman"/>
          <w:rtl/>
        </w:rPr>
      </w:pPr>
    </w:p>
    <w:tbl>
      <w:tblPr>
        <w:bidiVisual/>
        <w:tblW w:w="10654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9"/>
        <w:gridCol w:w="8934"/>
        <w:gridCol w:w="721"/>
      </w:tblGrid>
      <w:tr w:rsidR="00F062F0" w14:paraId="3F46C82B" w14:textId="77777777" w:rsidTr="00F062F0">
        <w:trPr>
          <w:trHeight w:val="349"/>
        </w:trPr>
        <w:tc>
          <w:tcPr>
            <w:tcW w:w="999" w:type="dxa"/>
            <w:shd w:val="clear" w:color="auto" w:fill="FDE9D9" w:themeFill="accent6" w:themeFillTint="33"/>
            <w:vAlign w:val="center"/>
          </w:tcPr>
          <w:p w14:paraId="23F58B58" w14:textId="77777777" w:rsidR="00E5769C" w:rsidRPr="00E5769C" w:rsidRDefault="00E5769C" w:rsidP="00E5769C">
            <w:pPr>
              <w:tabs>
                <w:tab w:val="left" w:pos="3430"/>
              </w:tabs>
              <w:bidi/>
              <w:jc w:val="center"/>
              <w:rPr>
                <w:rFonts w:ascii="Times New Roman" w:eastAsia="Times New Roman" w:hAnsi="Times New Roman" w:cs="Times New Roman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E5769C">
              <w:rPr>
                <w:rFonts w:ascii="Times New Roman" w:eastAsia="Times New Roman" w:hAnsi="Times New Roman" w:cs="Times New Roman" w:hint="cs"/>
                <w:b/>
                <w:bCs/>
                <w:color w:val="C0504D" w:themeColor="accent2"/>
                <w:sz w:val="28"/>
                <w:szCs w:val="28"/>
                <w:rtl/>
              </w:rPr>
              <w:t>المر</w:t>
            </w:r>
            <w:r>
              <w:rPr>
                <w:rFonts w:ascii="Times New Roman" w:eastAsia="Times New Roman" w:hAnsi="Times New Roman" w:cs="Times New Roman" w:hint="cs"/>
                <w:b/>
                <w:bCs/>
                <w:color w:val="C0504D" w:themeColor="accent2"/>
                <w:sz w:val="28"/>
                <w:szCs w:val="28"/>
                <w:rtl/>
              </w:rPr>
              <w:t>ا</w:t>
            </w:r>
            <w:r w:rsidRPr="00E5769C">
              <w:rPr>
                <w:rFonts w:ascii="Times New Roman" w:eastAsia="Times New Roman" w:hAnsi="Times New Roman" w:cs="Times New Roman" w:hint="cs"/>
                <w:b/>
                <w:bCs/>
                <w:color w:val="C0504D" w:themeColor="accent2"/>
                <w:sz w:val="28"/>
                <w:szCs w:val="28"/>
                <w:rtl/>
              </w:rPr>
              <w:t>حل</w:t>
            </w:r>
          </w:p>
        </w:tc>
        <w:tc>
          <w:tcPr>
            <w:tcW w:w="8934" w:type="dxa"/>
            <w:shd w:val="clear" w:color="auto" w:fill="FDE9D9" w:themeFill="accent6" w:themeFillTint="33"/>
            <w:vAlign w:val="center"/>
          </w:tcPr>
          <w:p w14:paraId="1DEF6C30" w14:textId="77777777" w:rsidR="00E5769C" w:rsidRPr="00E5769C" w:rsidRDefault="00E5769C" w:rsidP="00E5769C">
            <w:pPr>
              <w:tabs>
                <w:tab w:val="left" w:pos="3430"/>
              </w:tabs>
              <w:bidi/>
              <w:ind w:left="735"/>
              <w:jc w:val="center"/>
              <w:rPr>
                <w:rFonts w:ascii="Times New Roman" w:eastAsia="Times New Roman" w:hAnsi="Times New Roman" w:cs="Times New Roman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E5769C">
              <w:rPr>
                <w:rFonts w:ascii="Times New Roman" w:eastAsia="Times New Roman" w:hAnsi="Times New Roman" w:cs="Times New Roman" w:hint="cs"/>
                <w:b/>
                <w:bCs/>
                <w:color w:val="C0504D" w:themeColor="accent2"/>
                <w:sz w:val="28"/>
                <w:szCs w:val="28"/>
                <w:rtl/>
              </w:rPr>
              <w:t>سير الحصة</w:t>
            </w:r>
          </w:p>
        </w:tc>
        <w:tc>
          <w:tcPr>
            <w:tcW w:w="721" w:type="dxa"/>
            <w:shd w:val="clear" w:color="auto" w:fill="FDE9D9" w:themeFill="accent6" w:themeFillTint="33"/>
            <w:vAlign w:val="center"/>
          </w:tcPr>
          <w:p w14:paraId="05163047" w14:textId="77777777" w:rsidR="00E5769C" w:rsidRPr="00E5769C" w:rsidRDefault="00E5769C" w:rsidP="00E5769C">
            <w:pPr>
              <w:tabs>
                <w:tab w:val="left" w:pos="3430"/>
              </w:tabs>
              <w:bidi/>
              <w:ind w:right="-377"/>
              <w:rPr>
                <w:rFonts w:ascii="Times New Roman" w:eastAsia="Times New Roman" w:hAnsi="Times New Roman" w:cs="Times New Roman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E5769C">
              <w:rPr>
                <w:rFonts w:ascii="Times New Roman" w:eastAsia="Times New Roman" w:hAnsi="Times New Roman" w:cs="Times New Roman" w:hint="cs"/>
                <w:b/>
                <w:bCs/>
                <w:color w:val="C0504D" w:themeColor="accent2"/>
                <w:sz w:val="28"/>
                <w:szCs w:val="28"/>
                <w:rtl/>
              </w:rPr>
              <w:t>المدة</w:t>
            </w:r>
          </w:p>
        </w:tc>
      </w:tr>
    </w:tbl>
    <w:tbl>
      <w:tblPr>
        <w:tblStyle w:val="20"/>
        <w:tblpPr w:leftFromText="141" w:rightFromText="141" w:vertAnchor="text" w:horzAnchor="margin" w:tblpXSpec="center" w:tblpY="91"/>
        <w:bidiVisual/>
        <w:tblW w:w="10672" w:type="dxa"/>
        <w:tblInd w:w="0" w:type="dxa"/>
        <w:tblBorders>
          <w:top w:val="single" w:sz="4" w:space="0" w:color="205968"/>
          <w:left w:val="single" w:sz="4" w:space="0" w:color="205968"/>
          <w:bottom w:val="single" w:sz="4" w:space="0" w:color="205968"/>
          <w:right w:val="single" w:sz="4" w:space="0" w:color="205968"/>
          <w:insideH w:val="single" w:sz="4" w:space="0" w:color="205968"/>
          <w:insideV w:val="single" w:sz="4" w:space="0" w:color="205968"/>
        </w:tblBorders>
        <w:tblLayout w:type="fixed"/>
        <w:tblLook w:val="0400" w:firstRow="0" w:lastRow="0" w:firstColumn="0" w:lastColumn="0" w:noHBand="0" w:noVBand="1"/>
      </w:tblPr>
      <w:tblGrid>
        <w:gridCol w:w="1045"/>
        <w:gridCol w:w="8910"/>
        <w:gridCol w:w="717"/>
      </w:tblGrid>
      <w:tr w:rsidR="00E5769C" w14:paraId="68D206C3" w14:textId="77777777" w:rsidTr="00E5769C">
        <w:trPr>
          <w:trHeight w:val="5565"/>
        </w:trPr>
        <w:tc>
          <w:tcPr>
            <w:tcW w:w="1045" w:type="dxa"/>
            <w:tcBorders>
              <w:bottom w:val="single" w:sz="4" w:space="0" w:color="auto"/>
            </w:tcBorders>
            <w:vAlign w:val="center"/>
          </w:tcPr>
          <w:p w14:paraId="1979F230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764CE9BC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7FAFCA61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15F3D976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46EA3ED6" w14:textId="77777777" w:rsidR="00E5769C" w:rsidRPr="00403612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8"/>
                <w:szCs w:val="28"/>
                <w:rtl/>
              </w:rPr>
            </w:pPr>
            <w:r w:rsidRPr="00403612">
              <w:rPr>
                <w:rFonts w:ascii="Sakkal Majalla" w:hAnsi="Sakkal Majalla" w:cs="Sakkal Majalla" w:hint="cs"/>
                <w:bCs/>
                <w:color w:val="C00000"/>
                <w:sz w:val="28"/>
                <w:szCs w:val="28"/>
                <w:rtl/>
              </w:rPr>
              <w:t>ملاحظات عامة</w:t>
            </w:r>
          </w:p>
          <w:p w14:paraId="23796FB6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04BF560A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3B546499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2FA40671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4297F41E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5A7CFF49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085A6BF0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0FEB968E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5BFB7A2F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598B4A8B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8"/>
                <w:szCs w:val="28"/>
                <w:rtl/>
              </w:rPr>
            </w:pPr>
          </w:p>
          <w:p w14:paraId="4FB79ECC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8"/>
                <w:szCs w:val="28"/>
                <w:rtl/>
              </w:rPr>
            </w:pPr>
          </w:p>
          <w:p w14:paraId="5253CBF4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8"/>
                <w:szCs w:val="28"/>
                <w:rtl/>
              </w:rPr>
            </w:pPr>
          </w:p>
          <w:p w14:paraId="73C4334B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8"/>
                <w:szCs w:val="28"/>
                <w:rtl/>
              </w:rPr>
            </w:pPr>
          </w:p>
          <w:p w14:paraId="48F0B46A" w14:textId="77777777" w:rsidR="00E5769C" w:rsidRPr="00401E1E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8"/>
                <w:szCs w:val="28"/>
                <w:rtl/>
              </w:rPr>
            </w:pPr>
            <w:r w:rsidRPr="00401E1E">
              <w:rPr>
                <w:rFonts w:ascii="Sakkal Majalla" w:hAnsi="Sakkal Majalla" w:cs="Sakkal Majalla" w:hint="cs"/>
                <w:bCs/>
                <w:color w:val="C00000"/>
                <w:sz w:val="28"/>
                <w:szCs w:val="28"/>
                <w:rtl/>
              </w:rPr>
              <w:t>توجيهات عامة</w:t>
            </w:r>
          </w:p>
          <w:p w14:paraId="55461D33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7DDB0D6F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579F4858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14A73CE6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6ED810BA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7206B337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06164ABB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203DA441" w14:textId="77777777" w:rsidR="00E5769C" w:rsidRPr="00434F34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8"/>
                <w:szCs w:val="28"/>
                <w:rtl/>
              </w:rPr>
            </w:pPr>
            <w:r w:rsidRPr="00434F34">
              <w:rPr>
                <w:rFonts w:ascii="Sakkal Majalla" w:hAnsi="Sakkal Majalla" w:cs="Sakkal Majalla" w:hint="cs"/>
                <w:bCs/>
                <w:color w:val="C00000"/>
                <w:sz w:val="28"/>
                <w:szCs w:val="28"/>
                <w:rtl/>
              </w:rPr>
              <w:t>تحليل النتائج</w:t>
            </w:r>
          </w:p>
          <w:p w14:paraId="77D30D8E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76BBE669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218344A8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43ED93E8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0C5011F0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76CCD1D1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2A9A3085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78441FE0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6887D21A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3D9427DB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77C9D26C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149A7F95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061D44D5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2BE660B8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4019354E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221ECF99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130EE764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3DCFB3C1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642FD771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1A68EC36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463A8525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4E12B8C1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3F469590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11E479CD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052161B4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6CADDAA7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64AA3592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70D61A72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60C183A5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7AE43112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1F3B8178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48E28ADF" w14:textId="77777777" w:rsidR="00E5769C" w:rsidRPr="00DD6C17" w:rsidRDefault="00E5769C" w:rsidP="00E5769C">
            <w:pPr>
              <w:bidi/>
              <w:rPr>
                <w:rFonts w:ascii="Sakkal Majalla" w:hAnsi="Sakkal Majalla" w:cs="Sakkal Majalla"/>
                <w:b/>
                <w:color w:val="C00000"/>
                <w:sz w:val="28"/>
                <w:szCs w:val="28"/>
                <w:rtl/>
              </w:rPr>
            </w:pPr>
            <w:r w:rsidRPr="00DD6C17">
              <w:rPr>
                <w:rFonts w:ascii="Sakkal Majalla" w:hAnsi="Sakkal Majalla" w:cs="Sakkal Majalla" w:hint="cs"/>
                <w:b/>
                <w:color w:val="C00000"/>
                <w:sz w:val="28"/>
                <w:szCs w:val="28"/>
                <w:rtl/>
              </w:rPr>
              <w:t>عرض الأخطاء المتكررة  ومعالجتها</w:t>
            </w:r>
          </w:p>
          <w:p w14:paraId="35F66248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482532C1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561904B5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18D6717E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75CCAB2A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47CF5388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77C46A2F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452A8EDA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0CB70BC1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654A9452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79290A3E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367AE16A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232660C6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125B476D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52CFDC9D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0B4F5FD6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7F1C3E53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798FEF15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21D3FF6D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5CFAC9BE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1C1A735D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3DC87B7F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4F368044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78E39554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4DE4B58B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5A15836A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065F6542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14BC5019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17598EA0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61C144CC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4E793A8C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1BC7F10B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6076E0DA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4B9CEB54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5DFCD114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</w:p>
          <w:p w14:paraId="46EDC4C1" w14:textId="77777777" w:rsidR="00E5769C" w:rsidRPr="00B469F9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  <w:r w:rsidRPr="00B469F9">
              <w:rPr>
                <w:rFonts w:ascii="Sakkal Majalla" w:hAnsi="Sakkal Majalla" w:cs="Sakkal Majalla" w:hint="cs"/>
                <w:bCs/>
                <w:color w:val="C00000"/>
                <w:sz w:val="24"/>
                <w:szCs w:val="24"/>
                <w:rtl/>
              </w:rPr>
              <w:t>حل بعض الأسئلة التي لم يجب عليها معظم التلاميذ</w:t>
            </w:r>
          </w:p>
          <w:p w14:paraId="2AA20DCF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25F8950B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4C7A8E7A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14B8C31A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0F217BB0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1292CE1B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24F99A02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1695FB0C" w14:textId="77777777" w:rsidR="00E5769C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</w:p>
          <w:p w14:paraId="12CCB74E" w14:textId="77777777" w:rsidR="00E5769C" w:rsidRPr="003B3675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24"/>
                <w:szCs w:val="24"/>
                <w:rtl/>
              </w:rPr>
            </w:pPr>
            <w:r w:rsidRPr="003B3675">
              <w:rPr>
                <w:rFonts w:ascii="Sakkal Majalla" w:hAnsi="Sakkal Majalla" w:cs="Sakkal Majalla" w:hint="cs"/>
                <w:bCs/>
                <w:color w:val="C00000"/>
                <w:sz w:val="24"/>
                <w:szCs w:val="24"/>
                <w:rtl/>
              </w:rPr>
              <w:t xml:space="preserve">توزيع الأوراق على </w:t>
            </w:r>
          </w:p>
          <w:p w14:paraId="52A0EACD" w14:textId="77777777" w:rsidR="00E5769C" w:rsidRPr="005523F8" w:rsidRDefault="00E5769C" w:rsidP="00E5769C">
            <w:pPr>
              <w:bidi/>
              <w:rPr>
                <w:rFonts w:ascii="Sakkal Majalla" w:hAnsi="Sakkal Majalla" w:cs="Sakkal Majalla"/>
                <w:bCs/>
                <w:color w:val="C00000"/>
                <w:sz w:val="36"/>
                <w:szCs w:val="36"/>
                <w:rtl/>
              </w:rPr>
            </w:pPr>
            <w:r w:rsidRPr="003B3675">
              <w:rPr>
                <w:rFonts w:ascii="Sakkal Majalla" w:hAnsi="Sakkal Majalla" w:cs="Sakkal Majalla" w:hint="cs"/>
                <w:bCs/>
                <w:color w:val="C00000"/>
                <w:sz w:val="24"/>
                <w:szCs w:val="24"/>
                <w:rtl/>
              </w:rPr>
              <w:t>التلاميذ</w:t>
            </w:r>
          </w:p>
        </w:tc>
        <w:tc>
          <w:tcPr>
            <w:tcW w:w="8910" w:type="dxa"/>
            <w:tcBorders>
              <w:bottom w:val="single" w:sz="4" w:space="0" w:color="auto"/>
            </w:tcBorders>
            <w:vAlign w:val="center"/>
          </w:tcPr>
          <w:p w14:paraId="025C8E8C" w14:textId="77777777" w:rsidR="00E5769C" w:rsidRPr="00853F91" w:rsidRDefault="00E5769C" w:rsidP="00E5769C">
            <w:pPr>
              <w:pStyle w:val="a7"/>
              <w:numPr>
                <w:ilvl w:val="0"/>
                <w:numId w:val="15"/>
              </w:numPr>
              <w:bidi/>
              <w:spacing w:after="0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AE"/>
              </w:rPr>
            </w:pPr>
            <w:r w:rsidRPr="00853F91">
              <w:rPr>
                <w:rFonts w:asciiTheme="majorBidi" w:hAnsiTheme="majorBidi" w:cstheme="majorBidi" w:hint="cs"/>
                <w:b/>
                <w:bCs/>
                <w:color w:val="C00000"/>
                <w:sz w:val="32"/>
                <w:szCs w:val="32"/>
                <w:rtl/>
                <w:lang w:bidi="ar-AE"/>
              </w:rPr>
              <w:lastRenderedPageBreak/>
              <w:t>ملاحظات عامة:</w:t>
            </w:r>
          </w:p>
          <w:p w14:paraId="33D53CB2" w14:textId="7FF0DA79" w:rsidR="00E5769C" w:rsidRPr="005523F8" w:rsidRDefault="00E5769C" w:rsidP="00E5769C">
            <w:pPr>
              <w:bidi/>
              <w:spacing w:line="276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bidi="ar-DZ"/>
              </w:rPr>
            </w:pPr>
            <w:r w:rsidRPr="005523F8"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bidi="ar-DZ"/>
              </w:rPr>
              <w:t xml:space="preserve">بعد معاينة أوراق التلاميذ </w:t>
            </w:r>
            <w:r w:rsidR="00062A9C">
              <w:rPr>
                <w:rFonts w:ascii="Sakkal Majalla" w:eastAsia="Times New Roman" w:hAnsi="Sakkal Majalla" w:cs="Sakkal Majalla" w:hint="cs"/>
                <w:b/>
                <w:bCs/>
                <w:sz w:val="32"/>
                <w:szCs w:val="32"/>
                <w:rtl/>
                <w:lang w:bidi="ar-DZ"/>
              </w:rPr>
              <w:t>الخاصة</w:t>
            </w:r>
            <w:r w:rsidRPr="005523F8"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bidi="ar-DZ"/>
              </w:rPr>
              <w:t xml:space="preserve"> بالواجب المنزلي ونتائجهم تبين أن:</w:t>
            </w:r>
          </w:p>
          <w:p w14:paraId="1686361C" w14:textId="77777777" w:rsidR="00E5769C" w:rsidRPr="005523F8" w:rsidRDefault="00E5769C" w:rsidP="00E5769C">
            <w:pPr>
              <w:pStyle w:val="a7"/>
              <w:numPr>
                <w:ilvl w:val="0"/>
                <w:numId w:val="13"/>
              </w:numPr>
              <w:bidi/>
              <w:spacing w:line="276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lang w:bidi="ar-DZ"/>
              </w:rPr>
            </w:pPr>
            <w:r w:rsidRPr="005523F8"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bidi="ar-DZ"/>
              </w:rPr>
              <w:t>توجد بعض حالات الغش.</w:t>
            </w:r>
          </w:p>
          <w:p w14:paraId="35D6988E" w14:textId="77777777" w:rsidR="00E5769C" w:rsidRPr="005523F8" w:rsidRDefault="00E5769C" w:rsidP="00E5769C">
            <w:pPr>
              <w:pStyle w:val="a7"/>
              <w:numPr>
                <w:ilvl w:val="0"/>
                <w:numId w:val="13"/>
              </w:numPr>
              <w:bidi/>
              <w:spacing w:line="276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lang w:bidi="ar-DZ"/>
              </w:rPr>
            </w:pPr>
            <w:r w:rsidRPr="005523F8"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bidi="ar-DZ"/>
              </w:rPr>
              <w:t>عدم اهتمام التلاميذ بالواجب المنزلي.</w:t>
            </w:r>
          </w:p>
          <w:p w14:paraId="04A744E6" w14:textId="77777777" w:rsidR="00E5769C" w:rsidRPr="005523F8" w:rsidRDefault="00E5769C" w:rsidP="00E5769C">
            <w:pPr>
              <w:pStyle w:val="a7"/>
              <w:numPr>
                <w:ilvl w:val="0"/>
                <w:numId w:val="13"/>
              </w:numPr>
              <w:bidi/>
              <w:spacing w:line="276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lang w:bidi="ar-DZ"/>
              </w:rPr>
            </w:pPr>
            <w:r w:rsidRPr="005523F8"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bidi="ar-DZ"/>
              </w:rPr>
              <w:t>تبين أن أغلب التلاميذ لا يزالون يفتقرون لمنهجية الإجابة عن الأسئلة هذه المنهجية التي لها أهمية كبيرة في السنوات القادمة.</w:t>
            </w:r>
          </w:p>
          <w:p w14:paraId="200ADFB5" w14:textId="77777777" w:rsidR="00E5769C" w:rsidRPr="005523F8" w:rsidRDefault="00E5769C" w:rsidP="00E5769C">
            <w:pPr>
              <w:pStyle w:val="a7"/>
              <w:numPr>
                <w:ilvl w:val="0"/>
                <w:numId w:val="13"/>
              </w:numPr>
              <w:bidi/>
              <w:spacing w:line="276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lang w:bidi="ar-DZ"/>
              </w:rPr>
            </w:pPr>
            <w:r w:rsidRPr="005523F8"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bidi="ar-DZ"/>
              </w:rPr>
              <w:t>اعتماد بعض التلاميذ على النسخ الحرفي للإجابة.</w:t>
            </w:r>
          </w:p>
          <w:p w14:paraId="5C34E66A" w14:textId="77777777" w:rsidR="00E5769C" w:rsidRPr="005523F8" w:rsidRDefault="00E5769C" w:rsidP="00E5769C">
            <w:pPr>
              <w:pStyle w:val="a7"/>
              <w:numPr>
                <w:ilvl w:val="0"/>
                <w:numId w:val="13"/>
              </w:numPr>
              <w:bidi/>
              <w:spacing w:line="276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lang w:bidi="ar-DZ"/>
              </w:rPr>
            </w:pPr>
            <w:r w:rsidRPr="005523F8"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bidi="ar-DZ"/>
              </w:rPr>
              <w:t>التلاميذ الذين لا يولون لعملهم الجد المطلوب كتنظيم أوراق الإجابة وهذا دليل على الإهمال.</w:t>
            </w:r>
          </w:p>
          <w:p w14:paraId="74784B2B" w14:textId="77777777" w:rsidR="00E5769C" w:rsidRPr="00062A9C" w:rsidRDefault="00E5769C" w:rsidP="00E5769C">
            <w:pPr>
              <w:pStyle w:val="a7"/>
              <w:numPr>
                <w:ilvl w:val="0"/>
                <w:numId w:val="13"/>
              </w:num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AE"/>
              </w:rPr>
            </w:pPr>
            <w:r w:rsidRPr="005523F8"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bidi="ar-DZ"/>
              </w:rPr>
              <w:t>عدم اهتمام بعض التلاميذ بالمادة وإلقاء اللوم على صعوبة المواضيع</w:t>
            </w:r>
            <w:r>
              <w:rPr>
                <w:rFonts w:ascii="Sakkal Majalla" w:eastAsia="Times New Roman" w:hAnsi="Sakkal Majalla" w:cs="Sakkal Majalla" w:hint="cs"/>
                <w:b/>
                <w:bCs/>
                <w:sz w:val="32"/>
                <w:szCs w:val="32"/>
                <w:rtl/>
                <w:lang w:bidi="ar-DZ"/>
              </w:rPr>
              <w:t>.</w:t>
            </w:r>
          </w:p>
          <w:p w14:paraId="01D71F7D" w14:textId="77777777" w:rsidR="00062A9C" w:rsidRPr="00062A9C" w:rsidRDefault="00062A9C" w:rsidP="00062A9C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AE"/>
              </w:rPr>
            </w:pPr>
          </w:p>
          <w:p w14:paraId="45E8A895" w14:textId="77777777" w:rsidR="00E5769C" w:rsidRDefault="00E5769C" w:rsidP="00E5769C">
            <w:pPr>
              <w:pStyle w:val="a7"/>
              <w:bidi/>
              <w:spacing w:line="276" w:lineRule="auto"/>
              <w:rPr>
                <w:rFonts w:asciiTheme="majorBidi" w:eastAsia="Times New Roman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</w:p>
          <w:p w14:paraId="09982EA1" w14:textId="77777777" w:rsidR="00E5769C" w:rsidRPr="001F545E" w:rsidRDefault="00E5769C" w:rsidP="00E5769C">
            <w:pPr>
              <w:pStyle w:val="a7"/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AE"/>
              </w:rPr>
            </w:pPr>
          </w:p>
          <w:p w14:paraId="2E418971" w14:textId="77777777" w:rsidR="00E5769C" w:rsidRPr="001F545E" w:rsidRDefault="00E5769C" w:rsidP="00E5769C">
            <w:pPr>
              <w:pStyle w:val="a7"/>
              <w:numPr>
                <w:ilvl w:val="0"/>
                <w:numId w:val="15"/>
              </w:num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AE"/>
              </w:rPr>
            </w:pPr>
            <w:r w:rsidRPr="005523F8">
              <w:rPr>
                <w:rFonts w:asciiTheme="majorBidi" w:hAnsiTheme="majorBidi" w:cstheme="majorBidi" w:hint="cs"/>
                <w:b/>
                <w:bCs/>
                <w:color w:val="C00000"/>
                <w:sz w:val="32"/>
                <w:szCs w:val="32"/>
                <w:rtl/>
                <w:lang w:bidi="ar-AE"/>
              </w:rPr>
              <w:lastRenderedPageBreak/>
              <w:t>توجيهات ونصائح:</w:t>
            </w:r>
          </w:p>
          <w:p w14:paraId="23427B4F" w14:textId="77777777" w:rsidR="00E5769C" w:rsidRPr="005523F8" w:rsidRDefault="00E5769C" w:rsidP="00E5769C">
            <w:pPr>
              <w:bidi/>
              <w:spacing w:line="276" w:lineRule="auto"/>
              <w:rPr>
                <w:rFonts w:ascii="Sakkal Majalla" w:hAnsi="Sakkal Majalla" w:cs="Sakkal Majalla"/>
                <w:b/>
                <w:bCs/>
                <w:sz w:val="32"/>
                <w:szCs w:val="32"/>
                <w:lang w:bidi="ar-AE"/>
              </w:rPr>
            </w:pPr>
            <w:r w:rsidRPr="005523F8"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  <w:lang w:bidi="ar-AE"/>
              </w:rPr>
              <w:t>التأكيد على أهمية الواجب المنزلي والتحذير من ظاهرة الغش ودور الجهد الذاتي والحث على تنظيم الورقة ويكون ذلك من خلال:</w:t>
            </w:r>
          </w:p>
          <w:p w14:paraId="48815593" w14:textId="77777777" w:rsidR="00E5769C" w:rsidRPr="005523F8" w:rsidRDefault="00E5769C" w:rsidP="00E5769C">
            <w:pPr>
              <w:pStyle w:val="a7"/>
              <w:numPr>
                <w:ilvl w:val="0"/>
                <w:numId w:val="14"/>
              </w:numPr>
              <w:bidi/>
              <w:spacing w:line="276" w:lineRule="auto"/>
              <w:ind w:left="939"/>
              <w:rPr>
                <w:rFonts w:ascii="Sakkal Majalla" w:hAnsi="Sakkal Majalla" w:cs="Sakkal Majalla"/>
                <w:b/>
                <w:bCs/>
                <w:sz w:val="32"/>
                <w:szCs w:val="32"/>
                <w:lang w:bidi="ar-AE"/>
              </w:rPr>
            </w:pPr>
            <w:r w:rsidRPr="005523F8"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  <w:lang w:bidi="ar-AE"/>
              </w:rPr>
              <w:t>مراجعة الدروس قبل الشروع في حل الواجب مع حل أكبر عدد ممكن من التمارين.</w:t>
            </w:r>
          </w:p>
          <w:p w14:paraId="24BCB402" w14:textId="77777777" w:rsidR="00E5769C" w:rsidRPr="005523F8" w:rsidRDefault="00E5769C" w:rsidP="00E5769C">
            <w:pPr>
              <w:pStyle w:val="a7"/>
              <w:numPr>
                <w:ilvl w:val="0"/>
                <w:numId w:val="14"/>
              </w:numPr>
              <w:bidi/>
              <w:spacing w:line="276" w:lineRule="auto"/>
              <w:ind w:left="939"/>
              <w:rPr>
                <w:rFonts w:ascii="Sakkal Majalla" w:hAnsi="Sakkal Majalla" w:cs="Sakkal Majalla"/>
                <w:b/>
                <w:bCs/>
                <w:sz w:val="32"/>
                <w:szCs w:val="32"/>
                <w:lang w:bidi="ar-AE"/>
              </w:rPr>
            </w:pPr>
            <w:r w:rsidRPr="005523F8"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  <w:lang w:bidi="ar-AE"/>
              </w:rPr>
              <w:t>بذل مجهودات أكبر والاعتماد على النفس.</w:t>
            </w:r>
          </w:p>
          <w:p w14:paraId="76526EC4" w14:textId="77777777" w:rsidR="00E5769C" w:rsidRPr="005523F8" w:rsidRDefault="00E5769C" w:rsidP="00E5769C">
            <w:pPr>
              <w:pStyle w:val="a7"/>
              <w:numPr>
                <w:ilvl w:val="0"/>
                <w:numId w:val="14"/>
              </w:numPr>
              <w:bidi/>
              <w:spacing w:line="276" w:lineRule="auto"/>
              <w:ind w:left="939"/>
              <w:rPr>
                <w:rFonts w:ascii="Sakkal Majalla" w:hAnsi="Sakkal Majalla" w:cs="Sakkal Majalla"/>
                <w:b/>
                <w:bCs/>
                <w:sz w:val="32"/>
                <w:szCs w:val="32"/>
                <w:lang w:bidi="ar-AE"/>
              </w:rPr>
            </w:pPr>
            <w:r w:rsidRPr="005523F8"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  <w:lang w:bidi="ar-AE"/>
              </w:rPr>
              <w:t>تنظيم أوراق الإجابة (الاسم واللقب، وضوح ومقروئية الخط، الدقة في الرسم واستعمال الوسائل الهندسية، ...)</w:t>
            </w:r>
          </w:p>
          <w:p w14:paraId="53703E54" w14:textId="77777777" w:rsidR="00E5769C" w:rsidRPr="005523F8" w:rsidRDefault="00E5769C" w:rsidP="00E5769C">
            <w:pPr>
              <w:pStyle w:val="a7"/>
              <w:numPr>
                <w:ilvl w:val="0"/>
                <w:numId w:val="14"/>
              </w:numPr>
              <w:bidi/>
              <w:spacing w:line="276" w:lineRule="auto"/>
              <w:ind w:left="939"/>
              <w:rPr>
                <w:rFonts w:ascii="Sakkal Majalla" w:hAnsi="Sakkal Majalla" w:cs="Sakkal Majalla"/>
                <w:b/>
                <w:bCs/>
                <w:sz w:val="32"/>
                <w:szCs w:val="32"/>
                <w:lang w:bidi="ar-AE"/>
              </w:rPr>
            </w:pPr>
            <w:r w:rsidRPr="005523F8"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  <w:lang w:bidi="ar-DZ"/>
              </w:rPr>
              <w:t>كتابة الدستور قبل التطبيق العددي.</w:t>
            </w:r>
          </w:p>
          <w:p w14:paraId="1413F05D" w14:textId="77777777" w:rsidR="00E5769C" w:rsidRPr="00F24F71" w:rsidRDefault="00E5769C" w:rsidP="00E5769C">
            <w:pPr>
              <w:pStyle w:val="a7"/>
              <w:numPr>
                <w:ilvl w:val="0"/>
                <w:numId w:val="14"/>
              </w:numPr>
              <w:bidi/>
              <w:spacing w:line="276" w:lineRule="auto"/>
              <w:ind w:left="939"/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  <w:lang w:bidi="ar-AE"/>
              </w:rPr>
            </w:pPr>
            <w:r w:rsidRPr="005523F8"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  <w:lang w:bidi="ar-AE"/>
              </w:rPr>
              <w:t>الدقة والتركيز أثناء الإجابة.</w:t>
            </w:r>
          </w:p>
          <w:p w14:paraId="5BF8DD13" w14:textId="77777777" w:rsidR="00E5769C" w:rsidRDefault="00E5769C" w:rsidP="00E5769C">
            <w:pPr>
              <w:pStyle w:val="a7"/>
              <w:numPr>
                <w:ilvl w:val="0"/>
                <w:numId w:val="15"/>
              </w:numPr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C00000"/>
                <w:sz w:val="32"/>
                <w:szCs w:val="32"/>
                <w:rtl/>
                <w:lang w:bidi="ar-AE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C00000"/>
                <w:sz w:val="32"/>
                <w:szCs w:val="32"/>
                <w:rtl/>
                <w:lang w:bidi="ar-AE"/>
              </w:rPr>
              <w:t>تلخيص النتائج في جدول إحصائي</w:t>
            </w:r>
            <w:r w:rsidRPr="005523F8">
              <w:rPr>
                <w:rFonts w:asciiTheme="majorBidi" w:hAnsiTheme="majorBidi" w:cstheme="majorBidi" w:hint="cs"/>
                <w:b/>
                <w:bCs/>
                <w:color w:val="C00000"/>
                <w:sz w:val="32"/>
                <w:szCs w:val="32"/>
                <w:rtl/>
                <w:lang w:bidi="ar-AE"/>
              </w:rPr>
              <w:t>:</w:t>
            </w:r>
          </w:p>
          <w:tbl>
            <w:tblPr>
              <w:tblStyle w:val="a8"/>
              <w:bidiVisual/>
              <w:tblW w:w="0" w:type="auto"/>
              <w:tblInd w:w="689" w:type="dxa"/>
              <w:tblLayout w:type="fixed"/>
              <w:tblLook w:val="04A0" w:firstRow="1" w:lastRow="0" w:firstColumn="1" w:lastColumn="0" w:noHBand="0" w:noVBand="1"/>
            </w:tblPr>
            <w:tblGrid>
              <w:gridCol w:w="1459"/>
              <w:gridCol w:w="1459"/>
              <w:gridCol w:w="1459"/>
              <w:gridCol w:w="1459"/>
              <w:gridCol w:w="1460"/>
            </w:tblGrid>
            <w:tr w:rsidR="00E5769C" w14:paraId="74392DC3" w14:textId="77777777" w:rsidTr="00AD4C64">
              <w:tc>
                <w:tcPr>
                  <w:tcW w:w="1459" w:type="dxa"/>
                  <w:shd w:val="clear" w:color="auto" w:fill="EEECE1" w:themeFill="background2"/>
                </w:tcPr>
                <w:p w14:paraId="75461211" w14:textId="77777777" w:rsidR="00E5769C" w:rsidRPr="00A9391C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26530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760" w:dyaOrig="400" w14:anchorId="53902D5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7.5pt;height:20.25pt" o:ole="">
                        <v:imagedata r:id="rId8" o:title=""/>
                      </v:shape>
                      <o:OLEObject Type="Embed" ProgID="Equation.DSMT4" ShapeID="_x0000_i1025" DrawAspect="Content" ObjectID="_1792229113" r:id="rId9"/>
                    </w:object>
                  </w:r>
                </w:p>
              </w:tc>
              <w:tc>
                <w:tcPr>
                  <w:tcW w:w="1459" w:type="dxa"/>
                  <w:shd w:val="clear" w:color="auto" w:fill="EEECE1" w:themeFill="background2"/>
                </w:tcPr>
                <w:p w14:paraId="1C301329" w14:textId="77777777" w:rsidR="00E5769C" w:rsidRPr="00A9391C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26530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740" w:dyaOrig="400" w14:anchorId="5D27EA52">
                      <v:shape id="_x0000_i1026" type="#_x0000_t75" style="width:36.75pt;height:20.25pt" o:ole="">
                        <v:imagedata r:id="rId10" o:title=""/>
                      </v:shape>
                      <o:OLEObject Type="Embed" ProgID="Equation.DSMT4" ShapeID="_x0000_i1026" DrawAspect="Content" ObjectID="_1792229114" r:id="rId11"/>
                    </w:object>
                  </w:r>
                </w:p>
              </w:tc>
              <w:tc>
                <w:tcPr>
                  <w:tcW w:w="1459" w:type="dxa"/>
                  <w:shd w:val="clear" w:color="auto" w:fill="EEECE1" w:themeFill="background2"/>
                </w:tcPr>
                <w:p w14:paraId="7B5BBE78" w14:textId="77777777" w:rsidR="00E5769C" w:rsidRPr="00A9391C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26530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639" w:dyaOrig="400" w14:anchorId="5F5540D3">
                      <v:shape id="_x0000_i1027" type="#_x0000_t75" style="width:31.5pt;height:20.25pt" o:ole="">
                        <v:imagedata r:id="rId12" o:title=""/>
                      </v:shape>
                      <o:OLEObject Type="Embed" ProgID="Equation.DSMT4" ShapeID="_x0000_i1027" DrawAspect="Content" ObjectID="_1792229115" r:id="rId13"/>
                    </w:object>
                  </w:r>
                </w:p>
              </w:tc>
              <w:tc>
                <w:tcPr>
                  <w:tcW w:w="1459" w:type="dxa"/>
                  <w:shd w:val="clear" w:color="auto" w:fill="EEECE1" w:themeFill="background2"/>
                </w:tcPr>
                <w:p w14:paraId="09A6F2BD" w14:textId="77777777" w:rsidR="00E5769C" w:rsidRPr="003F6A2E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3F6A2E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540" w:dyaOrig="400" w14:anchorId="64A4D437">
                      <v:shape id="_x0000_i1028" type="#_x0000_t75" style="width:27pt;height:20.25pt" o:ole="">
                        <v:imagedata r:id="rId14" o:title=""/>
                      </v:shape>
                      <o:OLEObject Type="Embed" ProgID="Equation.DSMT4" ShapeID="_x0000_i1028" DrawAspect="Content" ObjectID="_1792229116" r:id="rId15"/>
                    </w:object>
                  </w:r>
                </w:p>
              </w:tc>
              <w:tc>
                <w:tcPr>
                  <w:tcW w:w="1460" w:type="dxa"/>
                  <w:shd w:val="clear" w:color="auto" w:fill="EEECE1" w:themeFill="background2"/>
                </w:tcPr>
                <w:p w14:paraId="64BAFAEC" w14:textId="77777777" w:rsidR="00E5769C" w:rsidRPr="009A127B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="Sakkal Majalla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A127B">
                    <w:rPr>
                      <w:rFonts w:ascii="Sakkal Majalla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علامة</w:t>
                  </w:r>
                </w:p>
              </w:tc>
            </w:tr>
            <w:tr w:rsidR="00E5769C" w14:paraId="3952C993" w14:textId="77777777" w:rsidTr="00AD4C64">
              <w:tc>
                <w:tcPr>
                  <w:tcW w:w="1459" w:type="dxa"/>
                </w:tcPr>
                <w:p w14:paraId="509D7F9C" w14:textId="77777777" w:rsidR="00E5769C" w:rsidRPr="00A9391C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1</w:t>
                  </w:r>
                </w:p>
              </w:tc>
              <w:tc>
                <w:tcPr>
                  <w:tcW w:w="1459" w:type="dxa"/>
                </w:tcPr>
                <w:p w14:paraId="4535618F" w14:textId="77777777" w:rsidR="00E5769C" w:rsidRPr="00A9391C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6</w:t>
                  </w:r>
                </w:p>
              </w:tc>
              <w:tc>
                <w:tcPr>
                  <w:tcW w:w="1459" w:type="dxa"/>
                </w:tcPr>
                <w:p w14:paraId="2BEC7548" w14:textId="77777777" w:rsidR="00E5769C" w:rsidRPr="00A9391C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12</w:t>
                  </w:r>
                </w:p>
              </w:tc>
              <w:tc>
                <w:tcPr>
                  <w:tcW w:w="1459" w:type="dxa"/>
                </w:tcPr>
                <w:p w14:paraId="295C05D4" w14:textId="77777777" w:rsidR="00E5769C" w:rsidRPr="00A9391C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10</w:t>
                  </w:r>
                </w:p>
              </w:tc>
              <w:tc>
                <w:tcPr>
                  <w:tcW w:w="1460" w:type="dxa"/>
                  <w:shd w:val="clear" w:color="auto" w:fill="DBE5F1" w:themeFill="accent1" w:themeFillTint="33"/>
                </w:tcPr>
                <w:p w14:paraId="4A58521C" w14:textId="77777777" w:rsidR="00E5769C" w:rsidRPr="009A127B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="Sakkal Majalla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A127B">
                    <w:rPr>
                      <w:rFonts w:ascii="Sakkal Majalla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عدد التلاميذ</w:t>
                  </w:r>
                </w:p>
              </w:tc>
            </w:tr>
            <w:tr w:rsidR="00E5769C" w14:paraId="56E6C4E6" w14:textId="77777777" w:rsidTr="00AD4C64">
              <w:tc>
                <w:tcPr>
                  <w:tcW w:w="1459" w:type="dxa"/>
                </w:tcPr>
                <w:p w14:paraId="380BD83B" w14:textId="77777777" w:rsidR="00E5769C" w:rsidRPr="004B37D2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3%</w:t>
                  </w:r>
                </w:p>
              </w:tc>
              <w:tc>
                <w:tcPr>
                  <w:tcW w:w="1459" w:type="dxa"/>
                </w:tcPr>
                <w:p w14:paraId="39732261" w14:textId="77777777" w:rsidR="00E5769C" w:rsidRPr="00BB4462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21%</w:t>
                  </w:r>
                </w:p>
              </w:tc>
              <w:tc>
                <w:tcPr>
                  <w:tcW w:w="1459" w:type="dxa"/>
                </w:tcPr>
                <w:p w14:paraId="10FAC001" w14:textId="77777777" w:rsidR="00E5769C" w:rsidRPr="00A9391C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41%</w:t>
                  </w:r>
                </w:p>
              </w:tc>
              <w:tc>
                <w:tcPr>
                  <w:tcW w:w="1459" w:type="dxa"/>
                </w:tcPr>
                <w:p w14:paraId="7EA494E4" w14:textId="77777777" w:rsidR="00E5769C" w:rsidRPr="00B41038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%35</w:t>
                  </w:r>
                </w:p>
              </w:tc>
              <w:tc>
                <w:tcPr>
                  <w:tcW w:w="1460" w:type="dxa"/>
                  <w:shd w:val="clear" w:color="auto" w:fill="DBE5F1" w:themeFill="accent1" w:themeFillTint="33"/>
                </w:tcPr>
                <w:p w14:paraId="0AF0E751" w14:textId="77777777" w:rsidR="00E5769C" w:rsidRPr="009A127B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spacing w:line="276" w:lineRule="auto"/>
                    <w:ind w:left="0"/>
                    <w:rPr>
                      <w:rFonts w:ascii="Sakkal Majalla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A127B">
                    <w:rPr>
                      <w:rFonts w:ascii="Sakkal Majalla" w:hAnsi="Sakkal Majalla" w:cs="Sakkal Majall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نسبة المئوية</w:t>
                  </w:r>
                </w:p>
              </w:tc>
            </w:tr>
          </w:tbl>
          <w:p w14:paraId="6E1C876A" w14:textId="77777777" w:rsidR="00E5769C" w:rsidRPr="005523F8" w:rsidRDefault="00E5769C" w:rsidP="00E5769C">
            <w:pPr>
              <w:pStyle w:val="a7"/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AE"/>
              </w:rPr>
            </w:pPr>
          </w:p>
          <w:p w14:paraId="5783E1DF" w14:textId="77777777" w:rsidR="00E5769C" w:rsidRPr="003A1328" w:rsidRDefault="00E5769C" w:rsidP="00E5769C">
            <w:pPr>
              <w:pStyle w:val="a7"/>
              <w:numPr>
                <w:ilvl w:val="0"/>
                <w:numId w:val="15"/>
              </w:numPr>
              <w:bidi/>
              <w:spacing w:after="0"/>
              <w:rPr>
                <w:rFonts w:asciiTheme="majorBidi" w:eastAsia="Times New Roman" w:hAnsiTheme="majorBidi" w:cstheme="majorBidi"/>
                <w:b/>
                <w:bCs/>
                <w:color w:val="C00000"/>
                <w:sz w:val="32"/>
                <w:szCs w:val="32"/>
                <w:rtl/>
                <w:lang w:bidi="ar-DZ"/>
              </w:rPr>
            </w:pPr>
            <w:r w:rsidRPr="003A1328">
              <w:rPr>
                <w:rFonts w:asciiTheme="majorBidi" w:eastAsia="Times New Roman" w:hAnsiTheme="majorBidi" w:cstheme="majorBidi" w:hint="cs"/>
                <w:b/>
                <w:bCs/>
                <w:color w:val="C00000"/>
                <w:sz w:val="32"/>
                <w:szCs w:val="32"/>
                <w:rtl/>
                <w:lang w:bidi="ar-DZ"/>
              </w:rPr>
              <w:t xml:space="preserve">مخطط بالأعمدة يوضح نتائج </w:t>
            </w:r>
            <w:r w:rsidRPr="00425156">
              <w:rPr>
                <w:rFonts w:asciiTheme="majorBidi" w:eastAsia="Times New Roman" w:hAnsiTheme="majorBidi" w:cstheme="majorBidi" w:hint="cs"/>
                <w:b/>
                <w:bCs/>
                <w:color w:val="C0504D" w:themeColor="accent2"/>
                <w:sz w:val="32"/>
                <w:szCs w:val="32"/>
                <w:rtl/>
                <w:lang w:bidi="ar-DZ"/>
              </w:rPr>
              <w:t>قسم</w:t>
            </w:r>
            <w:r w:rsidRPr="00425156">
              <w:rPr>
                <w:b/>
                <w:bCs/>
                <w:color w:val="C0504D" w:themeColor="accent2"/>
                <w:position w:val="-4"/>
                <w:lang w:bidi="ar-DZ"/>
              </w:rPr>
              <w:object w:dxaOrig="200" w:dyaOrig="260" w14:anchorId="226E1B99">
                <v:shape id="_x0000_i1029" type="#_x0000_t75" style="width:9.75pt;height:18.75pt" o:ole="">
                  <v:imagedata r:id="rId16" o:title=""/>
                </v:shape>
                <o:OLEObject Type="Embed" ProgID="Equation.3" ShapeID="_x0000_i1029" DrawAspect="Content" ObjectID="_1792229117" r:id="rId17"/>
              </w:object>
            </w:r>
            <w:r w:rsidRPr="00425156">
              <w:rPr>
                <w:rFonts w:asciiTheme="majorBidi" w:eastAsia="Times New Roman" w:hAnsiTheme="majorBidi" w:cstheme="majorBidi" w:hint="cs"/>
                <w:b/>
                <w:bCs/>
                <w:color w:val="C0504D" w:themeColor="accent2"/>
                <w:sz w:val="32"/>
                <w:szCs w:val="32"/>
                <w:rtl/>
                <w:lang w:bidi="ar-DZ"/>
              </w:rPr>
              <w:t>ع</w:t>
            </w:r>
            <w:r w:rsidRPr="00425156">
              <w:rPr>
                <w:b/>
                <w:bCs/>
                <w:color w:val="C0504D" w:themeColor="accent2"/>
                <w:position w:val="-4"/>
                <w:lang w:bidi="ar-DZ"/>
              </w:rPr>
              <w:object w:dxaOrig="200" w:dyaOrig="260" w14:anchorId="75257959">
                <v:shape id="_x0000_i1030" type="#_x0000_t75" style="width:9.75pt;height:18.75pt" o:ole="">
                  <v:imagedata r:id="rId18" o:title=""/>
                </v:shape>
                <o:OLEObject Type="Embed" ProgID="Equation.3" ShapeID="_x0000_i1030" DrawAspect="Content" ObjectID="_1792229118" r:id="rId19"/>
              </w:object>
            </w:r>
          </w:p>
          <w:p w14:paraId="797D054B" w14:textId="77777777" w:rsidR="00E5769C" w:rsidRPr="0046308D" w:rsidRDefault="00E5769C" w:rsidP="00E5769C">
            <w:pPr>
              <w:bidi/>
              <w:spacing w:line="276" w:lineRule="auto"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DZ"/>
              </w:rPr>
            </w:pPr>
          </w:p>
          <w:bookmarkStart w:id="2" w:name="_MON_1791941434"/>
          <w:bookmarkEnd w:id="2"/>
          <w:p w14:paraId="4C4113EB" w14:textId="77777777" w:rsidR="00E5769C" w:rsidRDefault="00E5769C" w:rsidP="00E5769C">
            <w:pPr>
              <w:bidi/>
              <w:spacing w:line="276" w:lineRule="auto"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DZ"/>
              </w:rPr>
            </w:pPr>
            <w:r w:rsidRPr="003A1328">
              <w:rPr>
                <w:rFonts w:asciiTheme="majorBidi" w:eastAsia="Times New Roman" w:hAnsiTheme="majorBidi" w:cs="Times New Roman"/>
                <w:sz w:val="28"/>
                <w:szCs w:val="28"/>
                <w:lang w:bidi="ar-DZ"/>
              </w:rPr>
              <w:object w:dxaOrig="8370" w:dyaOrig="5085" w14:anchorId="39AD3116">
                <v:shape id="_x0000_i1031" type="#_x0000_t75" style="width:418.5pt;height:254.25pt" o:ole="">
                  <v:imagedata r:id="rId20" o:title=""/>
                </v:shape>
                <o:OLEObject Type="Embed" ProgID="Word.Document.12" ShapeID="_x0000_i1031" DrawAspect="Content" ObjectID="_1792229119" r:id="rId21"/>
              </w:object>
            </w:r>
          </w:p>
          <w:p w14:paraId="77A5FA01" w14:textId="77777777" w:rsidR="00E5769C" w:rsidRPr="003A1328" w:rsidRDefault="00E5769C" w:rsidP="00E5769C">
            <w:pPr>
              <w:bidi/>
              <w:spacing w:line="276" w:lineRule="auto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</w:pPr>
          </w:p>
          <w:p w14:paraId="3574FE30" w14:textId="018E7F70" w:rsidR="00E5769C" w:rsidRPr="003A1328" w:rsidRDefault="00E5769C" w:rsidP="00E5769C">
            <w:pPr>
              <w:bidi/>
              <w:spacing w:line="276" w:lineRule="auto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3A1328"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AE"/>
              </w:rPr>
              <w:t>أكبر علامة</w:t>
            </w:r>
            <w:r w:rsidRPr="003A1328"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Pr="003A1328"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AE"/>
              </w:rPr>
              <w:t xml:space="preserve">15 </w:t>
            </w:r>
            <w:r w:rsidR="00CF0412"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AE"/>
              </w:rPr>
              <w:t xml:space="preserve">                               </w:t>
            </w:r>
            <w:r w:rsidRPr="003A1328"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AE"/>
              </w:rPr>
              <w:t>أصغر علامة:1</w:t>
            </w:r>
            <w:r w:rsidR="00CF0412"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AE"/>
              </w:rPr>
              <w:t xml:space="preserve">                            </w:t>
            </w:r>
            <w:r w:rsidRPr="003A1328"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معدل القسم:7.15</w:t>
            </w:r>
          </w:p>
          <w:p w14:paraId="64483ACC" w14:textId="77777777" w:rsidR="00E5769C" w:rsidRDefault="00E5769C" w:rsidP="00E5769C">
            <w:pPr>
              <w:bidi/>
              <w:spacing w:line="276" w:lineRule="auto"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DZ"/>
              </w:rPr>
            </w:pPr>
          </w:p>
          <w:p w14:paraId="42048943" w14:textId="77777777" w:rsidR="00E5769C" w:rsidRDefault="00E5769C" w:rsidP="00E5769C">
            <w:pPr>
              <w:bidi/>
              <w:spacing w:line="276" w:lineRule="auto"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DZ"/>
              </w:rPr>
            </w:pPr>
          </w:p>
          <w:p w14:paraId="4312B16C" w14:textId="77777777" w:rsidR="00E5769C" w:rsidRPr="003A1328" w:rsidRDefault="00E5769C" w:rsidP="00E5769C">
            <w:pPr>
              <w:bidi/>
              <w:spacing w:line="276" w:lineRule="auto"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DZ"/>
              </w:rPr>
            </w:pPr>
          </w:p>
          <w:p w14:paraId="3F2D4D28" w14:textId="77777777" w:rsidR="00E5769C" w:rsidRPr="005C5134" w:rsidRDefault="00E5769C" w:rsidP="00E5769C">
            <w:pPr>
              <w:bidi/>
              <w:spacing w:line="276" w:lineRule="auto"/>
              <w:rPr>
                <w:rFonts w:asciiTheme="majorBidi" w:eastAsia="Times New Roman" w:hAnsiTheme="majorBidi" w:cstheme="majorBidi"/>
                <w:sz w:val="28"/>
                <w:szCs w:val="28"/>
                <w:lang w:val="fr-FR" w:bidi="ar-DZ"/>
              </w:rPr>
            </w:pPr>
          </w:p>
          <w:p w14:paraId="47F5D7F7" w14:textId="77777777" w:rsidR="00E5769C" w:rsidRPr="00C36D75" w:rsidRDefault="00E5769C" w:rsidP="00E5769C">
            <w:pPr>
              <w:pStyle w:val="a7"/>
              <w:numPr>
                <w:ilvl w:val="0"/>
                <w:numId w:val="15"/>
              </w:numPr>
              <w:bidi/>
              <w:spacing w:after="0"/>
              <w:rPr>
                <w:rFonts w:asciiTheme="majorBidi" w:hAnsiTheme="majorBidi" w:cstheme="majorBidi"/>
                <w:b/>
                <w:bCs/>
                <w:color w:val="C00000"/>
                <w:sz w:val="32"/>
                <w:szCs w:val="32"/>
                <w:rtl/>
                <w:lang w:bidi="ar-AE"/>
              </w:rPr>
            </w:pPr>
            <w:r w:rsidRPr="00C36D75">
              <w:rPr>
                <w:rFonts w:asciiTheme="majorBidi" w:hAnsiTheme="majorBidi" w:cstheme="majorBidi" w:hint="cs"/>
                <w:b/>
                <w:bCs/>
                <w:color w:val="C00000"/>
                <w:sz w:val="32"/>
                <w:szCs w:val="32"/>
                <w:rtl/>
                <w:lang w:bidi="ar-AE"/>
              </w:rPr>
              <w:lastRenderedPageBreak/>
              <w:t>الأخطاء المتكررة ومعالجتها</w:t>
            </w:r>
          </w:p>
          <w:tbl>
            <w:tblPr>
              <w:tblStyle w:val="a8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1"/>
              <w:gridCol w:w="2835"/>
              <w:gridCol w:w="1559"/>
            </w:tblGrid>
            <w:tr w:rsidR="00E5769C" w:rsidRPr="000761EB" w14:paraId="51EB7EBA" w14:textId="77777777" w:rsidTr="00EE6D4D">
              <w:tc>
                <w:tcPr>
                  <w:tcW w:w="4501" w:type="dxa"/>
                </w:tcPr>
                <w:p w14:paraId="3D6AEFCE" w14:textId="77777777" w:rsidR="00E5769C" w:rsidRPr="000761EB" w:rsidRDefault="00E5769C" w:rsidP="001A4AFE">
                  <w:pPr>
                    <w:framePr w:hSpace="141" w:wrap="around" w:vAnchor="text" w:hAnchor="margin" w:xAlign="center" w:y="91"/>
                    <w:bidi/>
                    <w:jc w:val="center"/>
                    <w:rPr>
                      <w:rFonts w:ascii="Sakkal Majalla" w:hAnsi="Sakkal Majalla" w:cs="Sakkal Majalla"/>
                      <w:b/>
                      <w:bCs/>
                      <w:color w:val="FF0000"/>
                      <w:sz w:val="36"/>
                      <w:szCs w:val="36"/>
                      <w:rtl/>
                      <w:lang w:bidi="ar-AE"/>
                    </w:rPr>
                  </w:pPr>
                  <w:r w:rsidRPr="000761EB">
                    <w:rPr>
                      <w:rFonts w:ascii="Sakkal Majalla" w:hAnsi="Sakkal Majalla" w:cs="Sakkal Majalla"/>
                      <w:b/>
                      <w:bCs/>
                      <w:color w:val="FF0000"/>
                      <w:sz w:val="36"/>
                      <w:szCs w:val="36"/>
                      <w:rtl/>
                      <w:lang w:bidi="ar-AE"/>
                    </w:rPr>
                    <w:t>الخطأ</w:t>
                  </w:r>
                </w:p>
              </w:tc>
              <w:tc>
                <w:tcPr>
                  <w:tcW w:w="2835" w:type="dxa"/>
                </w:tcPr>
                <w:p w14:paraId="4A7E79D7" w14:textId="77777777" w:rsidR="00E5769C" w:rsidRPr="000761EB" w:rsidRDefault="00E5769C" w:rsidP="001A4AFE">
                  <w:pPr>
                    <w:framePr w:hSpace="141" w:wrap="around" w:vAnchor="text" w:hAnchor="margin" w:xAlign="center" w:y="91"/>
                    <w:bidi/>
                    <w:jc w:val="center"/>
                    <w:rPr>
                      <w:rFonts w:ascii="Sakkal Majalla" w:hAnsi="Sakkal Majalla" w:cs="Sakkal Majalla"/>
                      <w:b/>
                      <w:bCs/>
                      <w:color w:val="FF0000"/>
                      <w:sz w:val="36"/>
                      <w:szCs w:val="36"/>
                      <w:rtl/>
                      <w:lang w:bidi="ar-AE"/>
                    </w:rPr>
                  </w:pPr>
                  <w:r>
                    <w:rPr>
                      <w:rFonts w:ascii="Sakkal Majalla" w:hAnsi="Sakkal Majalla" w:cs="Sakkal Majalla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AE"/>
                    </w:rPr>
                    <w:t>التصويب</w:t>
                  </w:r>
                </w:p>
              </w:tc>
              <w:tc>
                <w:tcPr>
                  <w:tcW w:w="1559" w:type="dxa"/>
                </w:tcPr>
                <w:p w14:paraId="71151C4C" w14:textId="77777777" w:rsidR="00E5769C" w:rsidRPr="000761EB" w:rsidRDefault="00E5769C" w:rsidP="001A4AFE">
                  <w:pPr>
                    <w:framePr w:hSpace="141" w:wrap="around" w:vAnchor="text" w:hAnchor="margin" w:xAlign="center" w:y="91"/>
                    <w:bidi/>
                    <w:jc w:val="center"/>
                    <w:rPr>
                      <w:rFonts w:ascii="Sakkal Majalla" w:hAnsi="Sakkal Majalla" w:cs="Sakkal Majalla"/>
                      <w:b/>
                      <w:bCs/>
                      <w:color w:val="FF0000"/>
                      <w:sz w:val="36"/>
                      <w:szCs w:val="36"/>
                      <w:rtl/>
                      <w:lang w:bidi="ar-AE"/>
                    </w:rPr>
                  </w:pPr>
                  <w:r>
                    <w:rPr>
                      <w:rFonts w:ascii="Sakkal Majalla" w:hAnsi="Sakkal Majalla" w:cs="Sakkal Majalla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AE"/>
                    </w:rPr>
                    <w:t>المعالجة</w:t>
                  </w:r>
                </w:p>
              </w:tc>
            </w:tr>
            <w:tr w:rsidR="00E5769C" w:rsidRPr="00F24172" w14:paraId="775D9FC9" w14:textId="77777777" w:rsidTr="002A6F45">
              <w:trPr>
                <w:trHeight w:val="4203"/>
              </w:trPr>
              <w:tc>
                <w:tcPr>
                  <w:tcW w:w="4501" w:type="dxa"/>
                </w:tcPr>
                <w:p w14:paraId="52698DCB" w14:textId="77777777" w:rsidR="00E5769C" w:rsidRDefault="002A6F45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="Times New Roman"/>
                      <w:sz w:val="32"/>
                      <w:szCs w:val="32"/>
                      <w:rtl/>
                      <w:lang w:bidi="ar-AE"/>
                    </w:rPr>
                  </w:pPr>
                  <w:r w:rsidRPr="00473969">
                    <w:rPr>
                      <w:rFonts w:asciiTheme="majorBidi" w:hAnsiTheme="majorBidi" w:cs="Times New Roman"/>
                      <w:noProof/>
                      <w:sz w:val="32"/>
                      <w:szCs w:val="32"/>
                      <w:rtl/>
                    </w:rPr>
                    <w:drawing>
                      <wp:anchor distT="0" distB="0" distL="114300" distR="114300" simplePos="0" relativeHeight="251653120" behindDoc="0" locked="0" layoutInCell="1" allowOverlap="1" wp14:anchorId="4440E63E" wp14:editId="08CDBCC8">
                        <wp:simplePos x="0" y="0"/>
                        <wp:positionH relativeFrom="column">
                          <wp:posOffset>-11430</wp:posOffset>
                        </wp:positionH>
                        <wp:positionV relativeFrom="paragraph">
                          <wp:posOffset>66675</wp:posOffset>
                        </wp:positionV>
                        <wp:extent cx="2694938" cy="695325"/>
                        <wp:effectExtent l="0" t="0" r="0" b="0"/>
                        <wp:wrapNone/>
                        <wp:docPr id="2" name="Image 1" descr="C:\Users\shift\Desktop\photo\IMG_20241030_205453_298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C:\Users\shift\Desktop\photo\IMG_20241030_205453_298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94938" cy="695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367197FD" w14:textId="77777777" w:rsidR="00E5769C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="Times New Roman"/>
                      <w:sz w:val="32"/>
                      <w:szCs w:val="32"/>
                      <w:rtl/>
                      <w:lang w:bidi="ar-AE"/>
                    </w:rPr>
                  </w:pPr>
                </w:p>
                <w:p w14:paraId="3EE08653" w14:textId="77777777" w:rsidR="00E5769C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theme="majorBidi"/>
                      <w:sz w:val="32"/>
                      <w:szCs w:val="32"/>
                      <w:rtl/>
                      <w:lang w:bidi="ar-AE"/>
                    </w:rPr>
                  </w:pPr>
                </w:p>
                <w:p w14:paraId="468DE795" w14:textId="77777777" w:rsidR="00E5769C" w:rsidRDefault="002A6F45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theme="majorBidi"/>
                      <w:sz w:val="32"/>
                      <w:szCs w:val="32"/>
                      <w:rtl/>
                      <w:lang w:bidi="ar-AE"/>
                    </w:rPr>
                  </w:pPr>
                  <w:r w:rsidRPr="00F15ECD">
                    <w:rPr>
                      <w:rFonts w:asciiTheme="majorBidi" w:hAnsiTheme="majorBidi" w:cs="Times New Roman"/>
                      <w:noProof/>
                      <w:sz w:val="32"/>
                      <w:szCs w:val="32"/>
                      <w:rtl/>
                    </w:rPr>
                    <w:drawing>
                      <wp:anchor distT="0" distB="0" distL="114300" distR="114300" simplePos="0" relativeHeight="251654144" behindDoc="0" locked="0" layoutInCell="1" allowOverlap="1" wp14:anchorId="57CFF97B" wp14:editId="28B1E7F2">
                        <wp:simplePos x="0" y="0"/>
                        <wp:positionH relativeFrom="column">
                          <wp:posOffset>-18097</wp:posOffset>
                        </wp:positionH>
                        <wp:positionV relativeFrom="paragraph">
                          <wp:posOffset>30480</wp:posOffset>
                        </wp:positionV>
                        <wp:extent cx="2695573" cy="1885950"/>
                        <wp:effectExtent l="0" t="0" r="0" b="0"/>
                        <wp:wrapNone/>
                        <wp:docPr id="30" name="Image 2" descr="C:\Users\shift\Desktop\photo\IMG_20241030_205554_451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C:\Users\shift\Desktop\photo\IMG_20241030_205554_451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95573" cy="1885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14:paraId="4CFA1944" w14:textId="77777777" w:rsidR="00E5769C" w:rsidRPr="00F15ECD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theme="majorBidi"/>
                      <w:sz w:val="32"/>
                      <w:szCs w:val="32"/>
                      <w:rtl/>
                      <w:lang w:bidi="ar-AE"/>
                    </w:rPr>
                  </w:pPr>
                </w:p>
              </w:tc>
              <w:tc>
                <w:tcPr>
                  <w:tcW w:w="2835" w:type="dxa"/>
                </w:tcPr>
                <w:p w14:paraId="31A83340" w14:textId="77777777" w:rsidR="00E5769C" w:rsidRPr="00CF0412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AE"/>
                    </w:rPr>
                  </w:pPr>
                  <w:r w:rsidRPr="00CF0412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AE"/>
                    </w:rPr>
                    <w:t xml:space="preserve">تبيان أن النقطة </w:t>
                  </w:r>
                  <w:r w:rsidRPr="00CF0412">
                    <w:rPr>
                      <w:rFonts w:asciiTheme="majorBidi" w:eastAsia="Cambria" w:hAnsiTheme="majorBidi" w:cstheme="majorBidi"/>
                      <w:b/>
                      <w:bCs/>
                      <w:position w:val="-10"/>
                      <w:sz w:val="24"/>
                      <w:szCs w:val="24"/>
                      <w:lang w:val="en-US" w:eastAsia="fr-FR" w:bidi="ar-AE"/>
                    </w:rPr>
                    <w:object w:dxaOrig="880" w:dyaOrig="340" w14:anchorId="5EA0EB99">
                      <v:shape id="_x0000_i1032" type="#_x0000_t75" style="width:44.25pt;height:17.25pt" o:ole="">
                        <v:imagedata r:id="rId24" o:title=""/>
                      </v:shape>
                      <o:OLEObject Type="Embed" ProgID="Equation.3" ShapeID="_x0000_i1032" DrawAspect="Content" ObjectID="_1792229120" r:id="rId25"/>
                    </w:object>
                  </w:r>
                  <w:r w:rsidRPr="00CF0412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AE"/>
                    </w:rPr>
                    <w:t>مركز تناظر ل</w:t>
                  </w:r>
                  <w:r w:rsidRPr="00CF0412">
                    <w:rPr>
                      <w:rFonts w:asciiTheme="majorBidi" w:eastAsia="Cambria" w:hAnsiTheme="majorBidi" w:cstheme="majorBidi"/>
                      <w:b/>
                      <w:bCs/>
                      <w:position w:val="-14"/>
                      <w:sz w:val="24"/>
                      <w:szCs w:val="24"/>
                      <w:lang w:val="en-US" w:eastAsia="fr-FR" w:bidi="ar-AE"/>
                    </w:rPr>
                    <w:object w:dxaOrig="499" w:dyaOrig="380" w14:anchorId="5E7B47EA">
                      <v:shape id="_x0000_i1033" type="#_x0000_t75" style="width:24.75pt;height:18.75pt" o:ole="">
                        <v:imagedata r:id="rId26" o:title=""/>
                      </v:shape>
                      <o:OLEObject Type="Embed" ProgID="Equation.3" ShapeID="_x0000_i1033" DrawAspect="Content" ObjectID="_1792229121" r:id="rId27"/>
                    </w:object>
                  </w:r>
                  <w:r w:rsidRPr="00CF0412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AE"/>
                    </w:rPr>
                    <w:t>:</w:t>
                  </w:r>
                </w:p>
                <w:p w14:paraId="1CC2E728" w14:textId="0FA0E480" w:rsidR="00E5769C" w:rsidRPr="00964BE0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  <w:r w:rsidRPr="00964BE0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النقطة </w:t>
                  </w:r>
                  <w:r w:rsidRPr="00964BE0">
                    <w:rPr>
                      <w:rFonts w:asciiTheme="majorBidi" w:eastAsia="Cambria" w:hAnsiTheme="majorBidi" w:cstheme="majorBidi"/>
                      <w:position w:val="-10"/>
                      <w:sz w:val="24"/>
                      <w:szCs w:val="24"/>
                      <w:lang w:val="en-US" w:eastAsia="fr-FR" w:bidi="ar-AE"/>
                    </w:rPr>
                    <w:object w:dxaOrig="880" w:dyaOrig="340" w14:anchorId="3A82B519">
                      <v:shape id="_x0000_i1034" type="#_x0000_t75" style="width:44.25pt;height:17.25pt" o:ole="">
                        <v:imagedata r:id="rId28" o:title=""/>
                      </v:shape>
                      <o:OLEObject Type="Embed" ProgID="Equation.3" ShapeID="_x0000_i1034" DrawAspect="Content" ObjectID="_1792229122" r:id="rId29"/>
                    </w:object>
                  </w:r>
                  <w:r w:rsidRPr="00964BE0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>مركز تناظر ل</w:t>
                  </w:r>
                  <w:r w:rsidR="00CF0412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AE"/>
                    </w:rPr>
                    <w:t>ـ</w:t>
                  </w:r>
                  <w:r w:rsidRPr="00964BE0">
                    <w:rPr>
                      <w:rFonts w:asciiTheme="majorBidi" w:eastAsia="Cambria" w:hAnsiTheme="majorBidi" w:cstheme="majorBidi"/>
                      <w:position w:val="-14"/>
                      <w:sz w:val="24"/>
                      <w:szCs w:val="24"/>
                      <w:lang w:val="en-US" w:eastAsia="fr-FR" w:bidi="ar-AE"/>
                    </w:rPr>
                    <w:object w:dxaOrig="499" w:dyaOrig="380" w14:anchorId="436A58CC">
                      <v:shape id="_x0000_i1035" type="#_x0000_t75" style="width:24.75pt;height:18.75pt" o:ole="">
                        <v:imagedata r:id="rId30" o:title=""/>
                      </v:shape>
                      <o:OLEObject Type="Embed" ProgID="Equation.3" ShapeID="_x0000_i1035" DrawAspect="Content" ObjectID="_1792229123" r:id="rId31"/>
                    </w:object>
                  </w:r>
                  <w:r w:rsidRPr="00964BE0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معناه من أجل </w:t>
                  </w:r>
                  <w:r w:rsidRPr="00964BE0">
                    <w:rPr>
                      <w:rFonts w:asciiTheme="majorBidi" w:eastAsia="Cambria" w:hAnsiTheme="majorBidi" w:cstheme="majorBidi"/>
                      <w:position w:val="-14"/>
                      <w:sz w:val="24"/>
                      <w:szCs w:val="24"/>
                      <w:lang w:val="en-US" w:eastAsia="fr-FR" w:bidi="ar-AE"/>
                    </w:rPr>
                    <w:object w:dxaOrig="720" w:dyaOrig="380" w14:anchorId="61DD6658">
                      <v:shape id="_x0000_i1036" type="#_x0000_t75" style="width:36pt;height:18.75pt" o:ole="">
                        <v:imagedata r:id="rId32" o:title=""/>
                      </v:shape>
                      <o:OLEObject Type="Embed" ProgID="Equation.3" ShapeID="_x0000_i1036" DrawAspect="Content" ObjectID="_1792229124" r:id="rId33"/>
                    </w:object>
                  </w:r>
                </w:p>
                <w:p w14:paraId="7C2AB940" w14:textId="77777777" w:rsidR="00E5769C" w:rsidRPr="00964BE0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AE"/>
                    </w:rPr>
                  </w:pPr>
                  <w:r w:rsidRPr="00964BE0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AE"/>
                    </w:rPr>
                    <w:t>فإن:</w:t>
                  </w:r>
                  <w:r w:rsidRPr="00964BE0">
                    <w:rPr>
                      <w:rFonts w:asciiTheme="majorBidi" w:eastAsia="Cambria" w:hAnsiTheme="majorBidi" w:cstheme="majorBidi"/>
                      <w:position w:val="-32"/>
                      <w:sz w:val="28"/>
                      <w:szCs w:val="28"/>
                      <w:lang w:val="en-US" w:eastAsia="fr-FR" w:bidi="ar-AE"/>
                    </w:rPr>
                    <w:object w:dxaOrig="2360" w:dyaOrig="760" w14:anchorId="05AC2ED1">
                      <v:shape id="_x0000_i1037" type="#_x0000_t75" style="width:117.75pt;height:38.25pt" o:ole="">
                        <v:imagedata r:id="rId34" o:title=""/>
                      </v:shape>
                      <o:OLEObject Type="Embed" ProgID="Equation.3" ShapeID="_x0000_i1037" DrawAspect="Content" ObjectID="_1792229125" r:id="rId35"/>
                    </w:object>
                  </w:r>
                </w:p>
                <w:p w14:paraId="0E11D6A5" w14:textId="77777777" w:rsidR="00E5769C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eastAsia="Cambria" w:hAnsiTheme="majorBidi" w:cstheme="majorBidi"/>
                      <w:sz w:val="28"/>
                      <w:szCs w:val="28"/>
                      <w:rtl/>
                      <w:lang w:val="en-US" w:eastAsia="fr-FR" w:bidi="ar-AE"/>
                    </w:rPr>
                  </w:pPr>
                  <w:r w:rsidRPr="00964BE0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AE"/>
                    </w:rPr>
                    <w:t>أي:</w:t>
                  </w:r>
                  <w:r w:rsidR="00EB1300" w:rsidRPr="00964BE0">
                    <w:rPr>
                      <w:rFonts w:asciiTheme="majorBidi" w:eastAsia="Cambria" w:hAnsiTheme="majorBidi" w:cstheme="majorBidi"/>
                      <w:position w:val="-32"/>
                      <w:sz w:val="28"/>
                      <w:szCs w:val="28"/>
                      <w:lang w:val="en-US" w:eastAsia="fr-FR" w:bidi="ar-AE"/>
                    </w:rPr>
                    <w:object w:dxaOrig="2200" w:dyaOrig="760" w14:anchorId="398CAA2B">
                      <v:shape id="_x0000_i1038" type="#_x0000_t75" style="width:109.5pt;height:38.25pt" o:ole="">
                        <v:imagedata r:id="rId36" o:title=""/>
                      </v:shape>
                      <o:OLEObject Type="Embed" ProgID="Equation.3" ShapeID="_x0000_i1038" DrawAspect="Content" ObjectID="_1792229126" r:id="rId37"/>
                    </w:object>
                  </w:r>
                </w:p>
                <w:p w14:paraId="5D643E4C" w14:textId="77777777" w:rsidR="00E5769C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eastAsia="Cambria" w:hAnsiTheme="majorBidi" w:cstheme="majorBidi"/>
                      <w:sz w:val="28"/>
                      <w:szCs w:val="28"/>
                      <w:rtl/>
                      <w:lang w:val="en-US" w:eastAsia="fr-FR" w:bidi="ar-AE"/>
                    </w:rPr>
                  </w:pPr>
                </w:p>
                <w:p w14:paraId="69B6D8F3" w14:textId="77777777" w:rsidR="00E5769C" w:rsidRPr="005F1314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AE"/>
                    </w:rPr>
                  </w:pPr>
                </w:p>
              </w:tc>
              <w:tc>
                <w:tcPr>
                  <w:tcW w:w="1559" w:type="dxa"/>
                </w:tcPr>
                <w:p w14:paraId="26ADDF56" w14:textId="77777777" w:rsidR="00E5769C" w:rsidRPr="00821A47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inorBidi" w:eastAsia="Arial Unicode MS" w:hAnsiTheme="minorBid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Theme="minorBidi" w:eastAsia="Arial Unicode MS" w:hAnsiTheme="minorBidi" w:hint="cs"/>
                      <w:sz w:val="24"/>
                      <w:szCs w:val="24"/>
                      <w:rtl/>
                      <w:lang w:bidi="ar-DZ"/>
                    </w:rPr>
                    <w:t>لإثبات مركز تناظر تمثيل بياني يجب التأكد من تناظر مجموعة التعريف أي</w:t>
                  </w:r>
                  <w:r w:rsidRPr="00821A47">
                    <w:rPr>
                      <w:rFonts w:asciiTheme="minorBidi" w:eastAsia="Arial Unicode MS" w:hAnsiTheme="minorBidi" w:cs="Cambria"/>
                      <w:position w:val="-14"/>
                      <w:sz w:val="24"/>
                      <w:szCs w:val="24"/>
                      <w:lang w:val="en-US" w:eastAsia="fr-FR" w:bidi="ar-DZ"/>
                    </w:rPr>
                    <w:object w:dxaOrig="1380" w:dyaOrig="380" w14:anchorId="64690DD5">
                      <v:shape id="_x0000_i1039" type="#_x0000_t75" style="width:69pt;height:18.75pt" o:ole="">
                        <v:imagedata r:id="rId38" o:title=""/>
                      </v:shape>
                      <o:OLEObject Type="Embed" ProgID="Equation.3" ShapeID="_x0000_i1039" DrawAspect="Content" ObjectID="_1792229127" r:id="rId39"/>
                    </w:object>
                  </w:r>
                </w:p>
              </w:tc>
            </w:tr>
            <w:tr w:rsidR="00E5769C" w:rsidRPr="00F24172" w14:paraId="630D26EB" w14:textId="77777777" w:rsidTr="00105698">
              <w:trPr>
                <w:trHeight w:val="3730"/>
              </w:trPr>
              <w:tc>
                <w:tcPr>
                  <w:tcW w:w="4501" w:type="dxa"/>
                </w:tcPr>
                <w:p w14:paraId="5DC7CF0A" w14:textId="77777777" w:rsidR="00E5769C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theme="majorBidi"/>
                      <w:noProof/>
                      <w:sz w:val="32"/>
                      <w:szCs w:val="32"/>
                      <w:rtl/>
                    </w:rPr>
                  </w:pPr>
                  <w:r w:rsidRPr="00F15ECD">
                    <w:rPr>
                      <w:rFonts w:asciiTheme="majorBidi" w:hAnsiTheme="majorBidi" w:cs="Times New Roman"/>
                      <w:noProof/>
                      <w:sz w:val="32"/>
                      <w:szCs w:val="32"/>
                      <w:rtl/>
                    </w:rPr>
                    <w:drawing>
                      <wp:anchor distT="0" distB="0" distL="114300" distR="114300" simplePos="0" relativeHeight="251655168" behindDoc="0" locked="0" layoutInCell="1" allowOverlap="1" wp14:anchorId="2D4498E5" wp14:editId="3BAA4DFA">
                        <wp:simplePos x="0" y="0"/>
                        <wp:positionH relativeFrom="column">
                          <wp:posOffset>511811</wp:posOffset>
                        </wp:positionH>
                        <wp:positionV relativeFrom="paragraph">
                          <wp:posOffset>-185103</wp:posOffset>
                        </wp:positionV>
                        <wp:extent cx="1757941" cy="2695575"/>
                        <wp:effectExtent l="476250" t="0" r="452120" b="0"/>
                        <wp:wrapNone/>
                        <wp:docPr id="31" name="Image 5" descr="C:\Users\shift\Desktop\photo\IMG_20241030_201254_153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C:\Users\shift\Desktop\photo\IMG_20241030_201254_153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16200000">
                                  <a:off x="0" y="0"/>
                                  <a:ext cx="1757941" cy="2695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2835" w:type="dxa"/>
                </w:tcPr>
                <w:p w14:paraId="555E978F" w14:textId="77777777" w:rsidR="00E5769C" w:rsidRPr="00CF0412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ind w:left="158" w:right="-993" w:hanging="142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AE"/>
                    </w:rPr>
                  </w:pPr>
                  <w:r w:rsidRPr="00CF0412">
                    <w:rPr>
                      <w:rFonts w:ascii="Arabic Typesetting" w:hAnsi="Arabic Typesetting" w:cs="Arabic Typesetting" w:hint="cs"/>
                      <w:b/>
                      <w:bCs/>
                      <w:sz w:val="40"/>
                      <w:szCs w:val="40"/>
                      <w:rtl/>
                      <w:lang w:bidi="ar-DZ"/>
                    </w:rPr>
                    <w:t>تعيين</w:t>
                  </w:r>
                  <w:r w:rsidRPr="00CF0412">
                    <w:rPr>
                      <w:rFonts w:asciiTheme="majorBidi" w:hAnsiTheme="majorBidi" w:cstheme="majorBidi"/>
                      <w:b/>
                      <w:bCs/>
                      <w:position w:val="-14"/>
                      <w:sz w:val="24"/>
                      <w:szCs w:val="24"/>
                      <w:lang w:val="en-US" w:bidi="ar-AE"/>
                    </w:rPr>
                    <w:object w:dxaOrig="340" w:dyaOrig="380" w14:anchorId="0F7E3FEC">
                      <v:shape id="_x0000_i1040" type="#_x0000_t75" style="width:17.25pt;height:18.75pt" o:ole="">
                        <v:imagedata r:id="rId41" o:title=""/>
                      </v:shape>
                      <o:OLEObject Type="Embed" ProgID="Equation.3" ShapeID="_x0000_i1040" DrawAspect="Content" ObjectID="_1792229128" r:id="rId42"/>
                    </w:object>
                  </w:r>
                  <w:r w:rsidRPr="00CF0412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bidi="ar-AE"/>
                    </w:rPr>
                    <w:t>:</w:t>
                  </w:r>
                </w:p>
                <w:p w14:paraId="64EB177C" w14:textId="7E9A2063" w:rsidR="00062A9C" w:rsidRPr="00CF0412" w:rsidRDefault="00CF0412" w:rsidP="001A4AFE">
                  <w:pPr>
                    <w:pStyle w:val="a7"/>
                    <w:framePr w:hSpace="141" w:wrap="around" w:vAnchor="text" w:hAnchor="margin" w:xAlign="center" w:y="91"/>
                    <w:bidi/>
                    <w:ind w:left="158" w:right="-993" w:hanging="142"/>
                    <w:rPr>
                      <w:rFonts w:asciiTheme="majorBidi" w:eastAsiaTheme="minorEastAsia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m:oMath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g</m:t>
                    </m:r>
                  </m:oMath>
                  <w:r w:rsidR="00105698" w:rsidRPr="00CF0412">
                    <w:rPr>
                      <w:rFonts w:asciiTheme="majorBidi" w:eastAsiaTheme="minorEastAsia" w:hAnsiTheme="majorBidi" w:cstheme="majorBidi"/>
                      <w:sz w:val="24"/>
                      <w:szCs w:val="24"/>
                      <w:lang w:bidi="ar-DZ"/>
                    </w:rPr>
                    <w:t xml:space="preserve"> </w:t>
                  </w:r>
                  <w:r w:rsidR="00105698" w:rsidRPr="00CF0412">
                    <w:rPr>
                      <w:rFonts w:asciiTheme="majorBidi" w:eastAsiaTheme="minorEastAsia" w:hAnsiTheme="majorBidi" w:cstheme="majorBidi" w:hint="cs"/>
                      <w:sz w:val="24"/>
                      <w:szCs w:val="24"/>
                      <w:rtl/>
                      <w:lang w:bidi="ar-DZ"/>
                    </w:rPr>
                    <w:t xml:space="preserve"> معرفة من أجل كل عدد حقيقي </w:t>
                  </w:r>
                </w:p>
                <w:p w14:paraId="767CB516" w14:textId="19EAF286" w:rsidR="00105698" w:rsidRPr="00CF0412" w:rsidRDefault="00CF0412" w:rsidP="001A4AFE">
                  <w:pPr>
                    <w:pStyle w:val="a7"/>
                    <w:framePr w:hSpace="141" w:wrap="around" w:vAnchor="text" w:hAnchor="margin" w:xAlign="center" w:y="91"/>
                    <w:bidi/>
                    <w:ind w:left="158" w:right="-993" w:hanging="142"/>
                    <w:rPr>
                      <w:rFonts w:asciiTheme="majorBidi" w:eastAsiaTheme="minorEastAsia" w:hAnsiTheme="majorBidi" w:cstheme="majorBidi"/>
                      <w:sz w:val="24"/>
                      <w:szCs w:val="24"/>
                      <w:lang w:bidi="ar-DZ"/>
                    </w:rPr>
                  </w:pPr>
                  <m:oMath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x</m:t>
                    </m:r>
                  </m:oMath>
                  <w:r w:rsidR="00105698" w:rsidRPr="00CF0412">
                    <w:rPr>
                      <w:rFonts w:asciiTheme="majorBidi" w:eastAsiaTheme="minorEastAsia" w:hAnsiTheme="majorBidi" w:cstheme="majorBidi"/>
                      <w:sz w:val="24"/>
                      <w:szCs w:val="24"/>
                      <w:lang w:bidi="ar-DZ"/>
                    </w:rPr>
                    <w:t xml:space="preserve">  </w:t>
                  </w:r>
                  <w:r w:rsidR="00105698" w:rsidRPr="00CF0412">
                    <w:rPr>
                      <w:rFonts w:asciiTheme="majorBidi" w:eastAsiaTheme="minorEastAsia" w:hAnsiTheme="majorBidi" w:cstheme="majorBidi" w:hint="cs"/>
                      <w:sz w:val="24"/>
                      <w:szCs w:val="24"/>
                      <w:rtl/>
                      <w:lang w:bidi="ar-DZ"/>
                    </w:rPr>
                    <w:t xml:space="preserve"> يحقق</w:t>
                  </w:r>
                  <m:oMath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 xml:space="preserve"> x</m:t>
                        </m:r>
                      </m:e>
                    </m:d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+2≠0</m:t>
                    </m:r>
                  </m:oMath>
                  <w:r>
                    <w:rPr>
                      <w:rFonts w:asciiTheme="majorBidi" w:eastAsiaTheme="minorEastAsia" w:hAnsiTheme="majorBidi" w:cstheme="majorBidi" w:hint="cs"/>
                      <w:sz w:val="24"/>
                      <w:szCs w:val="24"/>
                      <w:rtl/>
                      <w:lang w:bidi="ar-DZ"/>
                    </w:rPr>
                    <w:t xml:space="preserve"> ،</w:t>
                  </w:r>
                </w:p>
                <w:p w14:paraId="28E93C7E" w14:textId="6F59939A" w:rsidR="00E5769C" w:rsidRPr="00CF0412" w:rsidRDefault="00CF0412" w:rsidP="001A4AFE">
                  <w:pPr>
                    <w:pStyle w:val="a7"/>
                    <w:framePr w:hSpace="141" w:wrap="around" w:vAnchor="text" w:hAnchor="margin" w:xAlign="center" w:y="91"/>
                    <w:bidi/>
                    <w:ind w:left="158" w:right="-993" w:hanging="142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  <w:r w:rsidRPr="00CF0412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DZ"/>
                    </w:rPr>
                    <w:t xml:space="preserve">و </w:t>
                  </w:r>
                  <w:r w:rsidR="00E5769C" w:rsidRPr="00CF0412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DZ"/>
                    </w:rPr>
                    <w:t>بما</w:t>
                  </w:r>
                  <w:r w:rsidRPr="00CF0412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E5769C" w:rsidRPr="00CF0412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DZ"/>
                    </w:rPr>
                    <w:t>أن</w:t>
                  </w:r>
                  <w:r w:rsidR="00E5769C" w:rsidRPr="00CF0412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val="en-US" w:bidi="ar-AE"/>
                    </w:rPr>
                    <w:object w:dxaOrig="639" w:dyaOrig="400" w14:anchorId="7966FAE0">
                      <v:shape id="_x0000_i1041" type="#_x0000_t75" style="width:32.25pt;height:20.25pt" o:ole="">
                        <v:imagedata r:id="rId43" o:title=""/>
                      </v:shape>
                      <o:OLEObject Type="Embed" ProgID="Equation.3" ShapeID="_x0000_i1041" DrawAspect="Content" ObjectID="_1792229129" r:id="rId44"/>
                    </w:object>
                  </w:r>
                  <w:r w:rsidR="00E5769C" w:rsidRPr="00CF0412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AE"/>
                    </w:rPr>
                    <w:t>فإن:</w:t>
                  </w:r>
                  <w:r w:rsidR="00E5769C" w:rsidRPr="00CF0412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val="en-US" w:bidi="ar-AE"/>
                    </w:rPr>
                    <w:object w:dxaOrig="980" w:dyaOrig="400" w14:anchorId="7EB361C7">
                      <v:shape id="_x0000_i1042" type="#_x0000_t75" style="width:48.75pt;height:20.25pt" o:ole="">
                        <v:imagedata r:id="rId45" o:title=""/>
                      </v:shape>
                      <o:OLEObject Type="Embed" ProgID="Equation.3" ShapeID="_x0000_i1042" DrawAspect="Content" ObjectID="_1792229130" r:id="rId46"/>
                    </w:object>
                  </w:r>
                </w:p>
                <w:p w14:paraId="16C264B3" w14:textId="77777777" w:rsidR="00E5769C" w:rsidRPr="00CF0412" w:rsidRDefault="00E5769C" w:rsidP="001A4AFE">
                  <w:pPr>
                    <w:pStyle w:val="a7"/>
                    <w:framePr w:hSpace="141" w:wrap="around" w:vAnchor="text" w:hAnchor="margin" w:xAlign="center" w:y="91"/>
                    <w:bidi/>
                    <w:ind w:left="158" w:right="-993" w:hanging="142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  <w:r w:rsidRPr="00CF0412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bidi="ar-AE"/>
                    </w:rPr>
                    <w:t>وبالتالي:</w:t>
                  </w:r>
                </w:p>
                <w:p w14:paraId="3A9DDFF9" w14:textId="0C8FAD60" w:rsidR="00E5769C" w:rsidRPr="00473969" w:rsidRDefault="00CF0412" w:rsidP="001A4AFE">
                  <w:pPr>
                    <w:pStyle w:val="a7"/>
                    <w:framePr w:hSpace="141" w:wrap="around" w:vAnchor="text" w:hAnchor="margin" w:xAlign="center" w:y="91"/>
                    <w:bidi/>
                    <w:ind w:left="158" w:right="-993" w:hanging="142"/>
                    <w:rPr>
                      <w:rFonts w:ascii="Arabic Typesetting" w:hAnsi="Arabic Typesetting" w:cs="Arabic Typesetting"/>
                      <w:sz w:val="40"/>
                      <w:szCs w:val="40"/>
                      <w:rtl/>
                      <w:lang w:bidi="ar-AE"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val="en-US" w:bidi="ar-AE"/>
                    </w:rPr>
                    <w:t xml:space="preserve">              </w:t>
                  </w:r>
                  <w:r w:rsidR="00E5769C" w:rsidRPr="005F1314">
                    <w:rPr>
                      <w:rFonts w:asciiTheme="majorBidi" w:hAnsiTheme="majorBidi" w:cstheme="majorBidi"/>
                      <w:b/>
                      <w:bCs/>
                      <w:position w:val="-14"/>
                      <w:sz w:val="24"/>
                      <w:szCs w:val="24"/>
                      <w:lang w:val="en-US" w:bidi="ar-AE"/>
                    </w:rPr>
                    <w:object w:dxaOrig="880" w:dyaOrig="380" w14:anchorId="42BAF99E">
                      <v:shape id="_x0000_i1043" type="#_x0000_t75" style="width:44.25pt;height:18.75pt" o:ole="">
                        <v:imagedata r:id="rId47" o:title=""/>
                      </v:shape>
                      <o:OLEObject Type="Embed" ProgID="Equation.3" ShapeID="_x0000_i1043" DrawAspect="Content" ObjectID="_1792229131" r:id="rId48"/>
                    </w:object>
                  </w:r>
                  <w:r w:rsidR="00E5769C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</w:tc>
              <w:tc>
                <w:tcPr>
                  <w:tcW w:w="1559" w:type="dxa"/>
                </w:tcPr>
                <w:p w14:paraId="55A62F18" w14:textId="77777777" w:rsidR="00E5769C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="Arabic Typesetting" w:hAnsi="Arabic Typesetting" w:cs="Arabic Typesetting"/>
                      <w:sz w:val="40"/>
                      <w:szCs w:val="40"/>
                      <w:rtl/>
                      <w:lang w:bidi="ar-AE"/>
                    </w:rPr>
                  </w:pPr>
                  <w:r>
                    <w:rPr>
                      <w:rFonts w:ascii="Arabic Typesetting" w:hAnsi="Arabic Typesetting" w:cs="Arabic Typesetting" w:hint="cs"/>
                      <w:sz w:val="40"/>
                      <w:szCs w:val="40"/>
                      <w:rtl/>
                      <w:lang w:bidi="ar-AE"/>
                    </w:rPr>
                    <w:t>يجب الانتباه:</w:t>
                  </w:r>
                </w:p>
                <w:p w14:paraId="63698B2D" w14:textId="77777777" w:rsidR="00E5769C" w:rsidRPr="00F24172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="Arabic Typesetting" w:hAnsi="Arabic Typesetting" w:cs="Arabic Typesetting"/>
                      <w:sz w:val="40"/>
                      <w:szCs w:val="40"/>
                      <w:rtl/>
                      <w:lang w:bidi="ar-AE"/>
                    </w:rPr>
                  </w:pPr>
                  <w:r>
                    <w:rPr>
                      <w:rFonts w:ascii="Arabic Typesetting" w:hAnsi="Arabic Typesetting" w:cs="Arabic Typesetting" w:hint="cs"/>
                      <w:sz w:val="40"/>
                      <w:szCs w:val="40"/>
                      <w:rtl/>
                      <w:lang w:bidi="ar-AE"/>
                    </w:rPr>
                    <w:t>''القيمة المطلقة مقدار موجب دوما''.</w:t>
                  </w:r>
                </w:p>
              </w:tc>
            </w:tr>
            <w:tr w:rsidR="00E5769C" w:rsidRPr="00F24172" w14:paraId="1CCCE120" w14:textId="77777777" w:rsidTr="00EE6D4D">
              <w:trPr>
                <w:trHeight w:val="5023"/>
              </w:trPr>
              <w:tc>
                <w:tcPr>
                  <w:tcW w:w="4501" w:type="dxa"/>
                </w:tcPr>
                <w:p w14:paraId="0A9B02F4" w14:textId="77777777" w:rsidR="00E5769C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theme="majorBidi"/>
                      <w:noProof/>
                      <w:sz w:val="32"/>
                      <w:szCs w:val="32"/>
                      <w:rtl/>
                    </w:rPr>
                  </w:pPr>
                </w:p>
                <w:p w14:paraId="77CD0E99" w14:textId="77777777" w:rsidR="00E5769C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theme="majorBidi"/>
                      <w:noProof/>
                      <w:sz w:val="32"/>
                      <w:szCs w:val="32"/>
                      <w:rtl/>
                    </w:rPr>
                  </w:pPr>
                  <w:r w:rsidRPr="00F15ECD">
                    <w:rPr>
                      <w:rFonts w:asciiTheme="majorBidi" w:hAnsiTheme="majorBidi" w:cs="Times New Roman"/>
                      <w:noProof/>
                      <w:sz w:val="32"/>
                      <w:szCs w:val="32"/>
                      <w:rtl/>
                    </w:rPr>
                    <w:drawing>
                      <wp:anchor distT="0" distB="0" distL="114300" distR="114300" simplePos="0" relativeHeight="251656192" behindDoc="0" locked="0" layoutInCell="1" allowOverlap="1" wp14:anchorId="1A06F2A6" wp14:editId="17979263">
                        <wp:simplePos x="0" y="0"/>
                        <wp:positionH relativeFrom="column">
                          <wp:posOffset>136843</wp:posOffset>
                        </wp:positionH>
                        <wp:positionV relativeFrom="paragraph">
                          <wp:posOffset>468630</wp:posOffset>
                        </wp:positionV>
                        <wp:extent cx="2447925" cy="1419225"/>
                        <wp:effectExtent l="0" t="0" r="0" b="0"/>
                        <wp:wrapNone/>
                        <wp:docPr id="32" name="Image 4" descr="C:\Users\shift\Desktop\photo\IMG_20241030_204129_180~2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C:\Users\shift\Desktop\photo\IMG_20241030_204129_180~2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47925" cy="1419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2835" w:type="dxa"/>
                </w:tcPr>
                <w:p w14:paraId="10B5FA1F" w14:textId="77777777" w:rsidR="00E5769C" w:rsidRPr="00CF0412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="Arabic Typesetting" w:hAnsi="Arabic Typesetting" w:cs="Arabic Typesetting"/>
                      <w:b/>
                      <w:bCs/>
                      <w:sz w:val="40"/>
                      <w:szCs w:val="40"/>
                      <w:rtl/>
                      <w:lang w:bidi="ar-DZ"/>
                    </w:rPr>
                  </w:pPr>
                  <w:r w:rsidRPr="00CF0412">
                    <w:rPr>
                      <w:rFonts w:ascii="Arabic Typesetting" w:hAnsi="Arabic Typesetting" w:cs="Arabic Typesetting" w:hint="cs"/>
                      <w:b/>
                      <w:bCs/>
                      <w:sz w:val="40"/>
                      <w:szCs w:val="40"/>
                      <w:rtl/>
                      <w:lang w:bidi="ar-DZ"/>
                    </w:rPr>
                    <w:t>تبيان أن</w:t>
                  </w:r>
                  <w:r w:rsidRPr="00CF0412">
                    <w:rPr>
                      <w:rFonts w:asciiTheme="majorBidi" w:eastAsia="Cambria" w:hAnsiTheme="majorBidi" w:cstheme="majorBidi"/>
                      <w:b/>
                      <w:bCs/>
                      <w:position w:val="-10"/>
                      <w:sz w:val="24"/>
                      <w:szCs w:val="24"/>
                      <w:lang w:val="en-US" w:eastAsia="fr-FR" w:bidi="ar-AE"/>
                    </w:rPr>
                    <w:object w:dxaOrig="220" w:dyaOrig="260" w14:anchorId="2CD7AFC4">
                      <v:shape id="_x0000_i1044" type="#_x0000_t75" style="width:11.25pt;height:12.75pt" o:ole="">
                        <v:imagedata r:id="rId50" o:title=""/>
                      </v:shape>
                      <o:OLEObject Type="Embed" ProgID="Equation.3" ShapeID="_x0000_i1044" DrawAspect="Content" ObjectID="_1792229132" r:id="rId51"/>
                    </w:object>
                  </w:r>
                  <w:r w:rsidRPr="00CF0412">
                    <w:rPr>
                      <w:rFonts w:ascii="Arabic Typesetting" w:hAnsi="Arabic Typesetting" w:cs="Arabic Typesetting" w:hint="cs"/>
                      <w:b/>
                      <w:bCs/>
                      <w:sz w:val="40"/>
                      <w:szCs w:val="40"/>
                      <w:rtl/>
                      <w:lang w:bidi="ar-DZ"/>
                    </w:rPr>
                    <w:t xml:space="preserve"> دالة زوجية :</w:t>
                  </w:r>
                </w:p>
                <w:p w14:paraId="30493887" w14:textId="77777777" w:rsidR="00E5769C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="Arabic Typesetting" w:hAnsi="Arabic Typesetting" w:cs="Arabic Typesetting"/>
                      <w:sz w:val="40"/>
                      <w:szCs w:val="40"/>
                      <w:rtl/>
                      <w:lang w:bidi="ar-DZ"/>
                    </w:rPr>
                  </w:pPr>
                  <w:r>
                    <w:rPr>
                      <w:rFonts w:ascii="Arabic Typesetting" w:hAnsi="Arabic Typesetting" w:cs="Arabic Typesetting" w:hint="cs"/>
                      <w:sz w:val="40"/>
                      <w:szCs w:val="40"/>
                      <w:rtl/>
                      <w:lang w:bidi="ar-DZ"/>
                    </w:rPr>
                    <w:t xml:space="preserve">لدينا </w:t>
                  </w:r>
                  <w:r w:rsidRPr="005F1314">
                    <w:rPr>
                      <w:rFonts w:asciiTheme="majorBidi" w:eastAsia="Cambria" w:hAnsiTheme="majorBidi" w:cstheme="majorBidi"/>
                      <w:b/>
                      <w:bCs/>
                      <w:position w:val="-14"/>
                      <w:sz w:val="24"/>
                      <w:szCs w:val="24"/>
                      <w:lang w:val="en-US" w:eastAsia="fr-FR" w:bidi="ar-AE"/>
                    </w:rPr>
                    <w:object w:dxaOrig="880" w:dyaOrig="380" w14:anchorId="697EB6D6">
                      <v:shape id="_x0000_i1045" type="#_x0000_t75" style="width:44.25pt;height:18.75pt" o:ole="">
                        <v:imagedata r:id="rId52" o:title=""/>
                      </v:shape>
                      <o:OLEObject Type="Embed" ProgID="Equation.3" ShapeID="_x0000_i1045" DrawAspect="Content" ObjectID="_1792229133" r:id="rId53"/>
                    </w:object>
                  </w:r>
                  <w:r>
                    <w:rPr>
                      <w:rFonts w:ascii="Arabic Typesetting" w:hAnsi="Arabic Typesetting" w:cs="Arabic Typesetting" w:hint="cs"/>
                      <w:sz w:val="40"/>
                      <w:szCs w:val="40"/>
                      <w:rtl/>
                      <w:lang w:bidi="ar-DZ"/>
                    </w:rPr>
                    <w:t xml:space="preserve">وهي مجموعة متناظرة بالنسبة للصفر </w:t>
                  </w:r>
                </w:p>
                <w:p w14:paraId="040A4E8A" w14:textId="77777777" w:rsidR="00E5769C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="Arabic Typesetting" w:hAnsi="Arabic Typesetting" w:cs="Arabic Typesetting"/>
                      <w:sz w:val="40"/>
                      <w:szCs w:val="40"/>
                      <w:rtl/>
                      <w:lang w:bidi="ar-DZ"/>
                    </w:rPr>
                  </w:pPr>
                  <w:r>
                    <w:rPr>
                      <w:rFonts w:ascii="Arabic Typesetting" w:hAnsi="Arabic Typesetting" w:cs="Arabic Typesetting" w:hint="cs"/>
                      <w:sz w:val="40"/>
                      <w:szCs w:val="40"/>
                      <w:rtl/>
                      <w:lang w:bidi="ar-DZ"/>
                    </w:rPr>
                    <w:t xml:space="preserve">أي من أجل كل </w:t>
                  </w:r>
                  <w:r w:rsidRPr="00964BE0">
                    <w:rPr>
                      <w:rFonts w:asciiTheme="majorBidi" w:eastAsia="Cambria" w:hAnsiTheme="majorBidi" w:cstheme="majorBidi"/>
                      <w:b/>
                      <w:bCs/>
                      <w:position w:val="-6"/>
                      <w:sz w:val="24"/>
                      <w:szCs w:val="24"/>
                      <w:lang w:val="en-US" w:eastAsia="fr-FR" w:bidi="ar-AE"/>
                    </w:rPr>
                    <w:object w:dxaOrig="680" w:dyaOrig="279" w14:anchorId="3D391845">
                      <v:shape id="_x0000_i1046" type="#_x0000_t75" style="width:33.75pt;height:14.25pt" o:ole="">
                        <v:imagedata r:id="rId54" o:title=""/>
                      </v:shape>
                      <o:OLEObject Type="Embed" ProgID="Equation.3" ShapeID="_x0000_i1046" DrawAspect="Content" ObjectID="_1792229134" r:id="rId55"/>
                    </w:object>
                  </w:r>
                  <w:r>
                    <w:rPr>
                      <w:rFonts w:ascii="Arabic Typesetting" w:hAnsi="Arabic Typesetting" w:cs="Arabic Typesetting" w:hint="cs"/>
                      <w:sz w:val="40"/>
                      <w:szCs w:val="40"/>
                      <w:rtl/>
                      <w:lang w:bidi="ar-DZ"/>
                    </w:rPr>
                    <w:t xml:space="preserve">فإن: </w:t>
                  </w:r>
                  <w:r w:rsidRPr="00964BE0">
                    <w:rPr>
                      <w:rFonts w:asciiTheme="majorBidi" w:eastAsia="Cambria" w:hAnsiTheme="majorBidi" w:cstheme="majorBidi"/>
                      <w:b/>
                      <w:bCs/>
                      <w:position w:val="-6"/>
                      <w:sz w:val="24"/>
                      <w:szCs w:val="24"/>
                      <w:lang w:val="en-US" w:eastAsia="fr-FR" w:bidi="ar-AE"/>
                    </w:rPr>
                    <w:object w:dxaOrig="859" w:dyaOrig="279" w14:anchorId="5264D174">
                      <v:shape id="_x0000_i1047" type="#_x0000_t75" style="width:42.75pt;height:14.25pt" o:ole="">
                        <v:imagedata r:id="rId56" o:title=""/>
                      </v:shape>
                      <o:OLEObject Type="Embed" ProgID="Equation.3" ShapeID="_x0000_i1047" DrawAspect="Content" ObjectID="_1792229135" r:id="rId57"/>
                    </w:object>
                  </w:r>
                </w:p>
                <w:p w14:paraId="1A73C027" w14:textId="77777777" w:rsidR="00E5769C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AE"/>
                    </w:rPr>
                  </w:pPr>
                  <w:r>
                    <w:rPr>
                      <w:rFonts w:ascii="Arabic Typesetting" w:hAnsi="Arabic Typesetting" w:cs="Arabic Typesetting" w:hint="cs"/>
                      <w:sz w:val="40"/>
                      <w:szCs w:val="40"/>
                      <w:rtl/>
                      <w:lang w:bidi="ar-DZ"/>
                    </w:rPr>
                    <w:t>ولدينا:</w:t>
                  </w:r>
                  <w:r w:rsidRPr="00964BE0">
                    <w:rPr>
                      <w:rFonts w:asciiTheme="majorBidi" w:eastAsia="Cambria" w:hAnsiTheme="majorBidi" w:cstheme="majorBidi"/>
                      <w:b/>
                      <w:bCs/>
                      <w:position w:val="-32"/>
                      <w:sz w:val="24"/>
                      <w:szCs w:val="24"/>
                      <w:lang w:val="en-US" w:eastAsia="fr-FR" w:bidi="ar-AE"/>
                    </w:rPr>
                    <w:object w:dxaOrig="1780" w:dyaOrig="760" w14:anchorId="00C42670">
                      <v:shape id="_x0000_i1048" type="#_x0000_t75" style="width:89.25pt;height:38.25pt" o:ole="">
                        <v:imagedata r:id="rId58" o:title=""/>
                      </v:shape>
                      <o:OLEObject Type="Embed" ProgID="Equation.3" ShapeID="_x0000_i1048" DrawAspect="Content" ObjectID="_1792229136" r:id="rId59"/>
                    </w:object>
                  </w:r>
                </w:p>
                <w:p w14:paraId="659F5E99" w14:textId="77777777" w:rsidR="00E5769C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AE"/>
                    </w:rPr>
                  </w:pPr>
                  <w:r w:rsidRPr="00DD6C17">
                    <w:rPr>
                      <w:rFonts w:asciiTheme="majorBidi" w:eastAsia="Cambria" w:hAnsiTheme="majorBidi" w:cstheme="majorBidi"/>
                      <w:b/>
                      <w:bCs/>
                      <w:position w:val="-50"/>
                      <w:sz w:val="24"/>
                      <w:szCs w:val="24"/>
                      <w:lang w:val="en-US" w:eastAsia="fr-FR" w:bidi="ar-AE"/>
                    </w:rPr>
                    <w:object w:dxaOrig="960" w:dyaOrig="1120" w14:anchorId="00033B42">
                      <v:shape id="_x0000_i1049" type="#_x0000_t75" style="width:48pt;height:57pt" o:ole="">
                        <v:imagedata r:id="rId60" o:title=""/>
                      </v:shape>
                      <o:OLEObject Type="Embed" ProgID="Equation.3" ShapeID="_x0000_i1049" DrawAspect="Content" ObjectID="_1792229137" r:id="rId61"/>
                    </w:object>
                  </w:r>
                </w:p>
                <w:p w14:paraId="2DFD09E5" w14:textId="77777777" w:rsidR="00E5769C" w:rsidRPr="00473969" w:rsidRDefault="00E5769C" w:rsidP="001A4AFE">
                  <w:pPr>
                    <w:framePr w:hSpace="141" w:wrap="around" w:vAnchor="text" w:hAnchor="margin" w:xAlign="center" w:y="91"/>
                    <w:bidi/>
                    <w:rPr>
                      <w:rFonts w:ascii="Arabic Typesetting" w:hAnsi="Arabic Typesetting" w:cs="Arabic Typesetting"/>
                      <w:sz w:val="40"/>
                      <w:szCs w:val="40"/>
                      <w:rtl/>
                      <w:lang w:bidi="ar-DZ"/>
                    </w:rPr>
                  </w:pPr>
                  <w:r w:rsidRPr="00964BE0">
                    <w:rPr>
                      <w:rFonts w:ascii="Arabic Typesetting" w:hAnsi="Arabic Typesetting" w:cs="Arabic Typesetting" w:hint="cs"/>
                      <w:sz w:val="40"/>
                      <w:szCs w:val="40"/>
                      <w:rtl/>
                      <w:lang w:bidi="ar-DZ"/>
                    </w:rPr>
                    <w:t xml:space="preserve">وبالتالي </w:t>
                  </w:r>
                  <w:r w:rsidRPr="00964BE0">
                    <w:rPr>
                      <w:rFonts w:asciiTheme="majorBidi" w:eastAsia="Cambria" w:hAnsiTheme="majorBidi" w:cstheme="majorBidi"/>
                      <w:b/>
                      <w:bCs/>
                      <w:position w:val="-10"/>
                      <w:sz w:val="24"/>
                      <w:szCs w:val="24"/>
                      <w:lang w:val="en-US" w:eastAsia="fr-FR" w:bidi="ar-AE"/>
                    </w:rPr>
                    <w:object w:dxaOrig="220" w:dyaOrig="260" w14:anchorId="1704F8AB">
                      <v:shape id="_x0000_i1050" type="#_x0000_t75" style="width:11.25pt;height:12.75pt" o:ole="">
                        <v:imagedata r:id="rId50" o:title=""/>
                      </v:shape>
                      <o:OLEObject Type="Embed" ProgID="Equation.3" ShapeID="_x0000_i1050" DrawAspect="Content" ObjectID="_1792229138" r:id="rId62"/>
                    </w:object>
                  </w:r>
                  <w:r w:rsidRPr="00964BE0">
                    <w:rPr>
                      <w:rFonts w:ascii="Arabic Typesetting" w:hAnsi="Arabic Typesetting" w:cs="Arabic Typesetting" w:hint="cs"/>
                      <w:sz w:val="40"/>
                      <w:szCs w:val="40"/>
                      <w:rtl/>
                      <w:lang w:bidi="ar-DZ"/>
                    </w:rPr>
                    <w:t>دالة زوجية</w:t>
                  </w:r>
                  <w:r>
                    <w:rPr>
                      <w:rFonts w:ascii="Arabic Typesetting" w:hAnsi="Arabic Typesetting" w:cs="Arabic Typesetting" w:hint="cs"/>
                      <w:sz w:val="40"/>
                      <w:szCs w:val="40"/>
                      <w:rtl/>
                      <w:lang w:bidi="ar-DZ"/>
                    </w:rPr>
                    <w:t>.</w:t>
                  </w:r>
                </w:p>
              </w:tc>
              <w:tc>
                <w:tcPr>
                  <w:tcW w:w="1559" w:type="dxa"/>
                </w:tcPr>
                <w:p w14:paraId="5F7168C3" w14:textId="5DE1E650" w:rsidR="00E5769C" w:rsidRPr="00F24172" w:rsidRDefault="00CF0412" w:rsidP="001A4AFE">
                  <w:pPr>
                    <w:framePr w:hSpace="141" w:wrap="around" w:vAnchor="text" w:hAnchor="margin" w:xAlign="center" w:y="91"/>
                    <w:bidi/>
                    <w:rPr>
                      <w:rFonts w:ascii="Arabic Typesetting" w:hAnsi="Arabic Typesetting" w:cs="Arabic Typesetting"/>
                      <w:sz w:val="40"/>
                      <w:szCs w:val="40"/>
                      <w:rtl/>
                      <w:lang w:bidi="ar-DZ"/>
                    </w:rPr>
                  </w:pPr>
                  <w:r>
                    <w:rPr>
                      <w:rFonts w:ascii="Arabic Typesetting" w:hAnsi="Arabic Typesetting" w:cs="Arabic Typesetting" w:hint="cs"/>
                      <w:sz w:val="40"/>
                      <w:szCs w:val="40"/>
                      <w:rtl/>
                      <w:lang w:bidi="ar-DZ"/>
                    </w:rPr>
                    <w:t>لإثبات</w:t>
                  </w:r>
                  <w:r w:rsidR="00E5769C">
                    <w:rPr>
                      <w:rFonts w:ascii="Arabic Typesetting" w:hAnsi="Arabic Typesetting" w:cs="Arabic Typesetting" w:hint="cs"/>
                      <w:sz w:val="40"/>
                      <w:szCs w:val="40"/>
                      <w:rtl/>
                      <w:lang w:bidi="ar-DZ"/>
                    </w:rPr>
                    <w:t xml:space="preserve"> شفعية دالة يجب اولا اثبات تناظر مجموعة التعريف بالنسبة للصفر.</w:t>
                  </w:r>
                </w:p>
              </w:tc>
            </w:tr>
          </w:tbl>
          <w:p w14:paraId="7AE54BC2" w14:textId="77777777" w:rsidR="00E5769C" w:rsidRPr="00C36D75" w:rsidRDefault="00E5769C" w:rsidP="00E5769C">
            <w:pPr>
              <w:pStyle w:val="a7"/>
              <w:bidi/>
              <w:spacing w:after="0"/>
              <w:ind w:left="1352"/>
              <w:rPr>
                <w:rFonts w:asciiTheme="majorBidi" w:hAnsiTheme="majorBidi" w:cstheme="majorBidi"/>
                <w:b/>
                <w:bCs/>
                <w:color w:val="C00000"/>
                <w:sz w:val="32"/>
                <w:szCs w:val="32"/>
                <w:lang w:bidi="ar-AE"/>
              </w:rPr>
            </w:pPr>
          </w:p>
          <w:p w14:paraId="49984816" w14:textId="77777777" w:rsidR="00E5769C" w:rsidRDefault="00E5769C" w:rsidP="00E5769C">
            <w:pPr>
              <w:bidi/>
              <w:spacing w:line="276" w:lineRule="auto"/>
              <w:ind w:left="850"/>
              <w:rPr>
                <w:rFonts w:asciiTheme="majorBidi" w:hAnsiTheme="majorBidi" w:cstheme="majorBidi"/>
                <w:sz w:val="32"/>
                <w:szCs w:val="32"/>
                <w:rtl/>
                <w:lang w:bidi="ar-AE"/>
              </w:rPr>
            </w:pPr>
          </w:p>
          <w:p w14:paraId="72126282" w14:textId="77777777" w:rsidR="00E5769C" w:rsidRDefault="00E5769C" w:rsidP="00E5769C">
            <w:pPr>
              <w:bidi/>
              <w:spacing w:line="276" w:lineRule="auto"/>
              <w:ind w:left="850"/>
              <w:rPr>
                <w:rFonts w:asciiTheme="majorBidi" w:hAnsiTheme="majorBidi" w:cstheme="majorBidi"/>
                <w:sz w:val="32"/>
                <w:szCs w:val="32"/>
                <w:rtl/>
                <w:lang w:bidi="ar-AE"/>
              </w:rPr>
            </w:pPr>
          </w:p>
          <w:p w14:paraId="465A125B" w14:textId="77777777" w:rsidR="00E5769C" w:rsidRPr="000761EB" w:rsidRDefault="00E5769C" w:rsidP="00E5769C">
            <w:pPr>
              <w:bidi/>
              <w:spacing w:line="276" w:lineRule="auto"/>
              <w:rPr>
                <w:rFonts w:asciiTheme="majorBidi" w:hAnsiTheme="majorBidi" w:cstheme="majorBidi"/>
                <w:sz w:val="32"/>
                <w:szCs w:val="32"/>
                <w:lang w:bidi="ar-AE"/>
              </w:rPr>
            </w:pPr>
          </w:p>
          <w:p w14:paraId="087F1417" w14:textId="77777777" w:rsidR="00E5769C" w:rsidRDefault="00E5769C" w:rsidP="00E5769C">
            <w:pPr>
              <w:pStyle w:val="a7"/>
              <w:numPr>
                <w:ilvl w:val="0"/>
                <w:numId w:val="15"/>
              </w:numPr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C00000"/>
                <w:sz w:val="32"/>
                <w:szCs w:val="32"/>
                <w:lang w:bidi="ar-AE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C00000"/>
                <w:sz w:val="32"/>
                <w:szCs w:val="32"/>
                <w:rtl/>
                <w:lang w:bidi="ar-AE"/>
              </w:rPr>
              <w:lastRenderedPageBreak/>
              <w:t>حل الأسئلة التي لم يجب عليها أغلب التلاميذ:</w:t>
            </w:r>
          </w:p>
          <w:p w14:paraId="0E326078" w14:textId="77777777" w:rsidR="00E5769C" w:rsidRDefault="00E5769C" w:rsidP="00E5769C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00B050"/>
                <w:sz w:val="36"/>
                <w:szCs w:val="36"/>
                <w:rtl/>
                <w:lang w:bidi="ar-AE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B050"/>
                <w:sz w:val="36"/>
                <w:szCs w:val="36"/>
                <w:rtl/>
                <w:lang w:bidi="ar-AE"/>
              </w:rPr>
              <w:t>التمرين الأول:</w:t>
            </w:r>
          </w:p>
          <w:p w14:paraId="3DAB9238" w14:textId="77777777" w:rsidR="00E5769C" w:rsidRPr="00AD4C64" w:rsidRDefault="00E5769C" w:rsidP="00E5769C">
            <w:pPr>
              <w:pStyle w:val="a7"/>
              <w:numPr>
                <w:ilvl w:val="0"/>
                <w:numId w:val="24"/>
              </w:numPr>
              <w:bidi/>
              <w:spacing w:after="0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u w:val="single"/>
                <w:rtl/>
                <w:lang w:bidi="ar-AE"/>
              </w:rPr>
            </w:pPr>
            <w:r w:rsidRPr="00AD4C64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u w:val="single"/>
                <w:rtl/>
                <w:lang w:bidi="ar-AE"/>
              </w:rPr>
              <w:t xml:space="preserve">إيجاد العددين </w:t>
            </w:r>
            <w:r w:rsidRPr="00AD4C64">
              <w:rPr>
                <w:u w:val="single"/>
                <w:lang w:bidi="ar-AE"/>
              </w:rPr>
              <w:object w:dxaOrig="200" w:dyaOrig="220" w14:anchorId="34C4851C">
                <v:shape id="_x0000_i1051" type="#_x0000_t75" style="width:9.75pt;height:11.25pt" o:ole="">
                  <v:imagedata r:id="rId63" o:title=""/>
                </v:shape>
                <o:OLEObject Type="Embed" ProgID="Equation.3" ShapeID="_x0000_i1051" DrawAspect="Content" ObjectID="_1792229139" r:id="rId64"/>
              </w:object>
            </w:r>
            <w:r w:rsidRPr="00AD4C64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u w:val="single"/>
                <w:rtl/>
                <w:lang w:bidi="ar-AE"/>
              </w:rPr>
              <w:t>و</w:t>
            </w:r>
            <w:r w:rsidRPr="00AD4C64">
              <w:rPr>
                <w:u w:val="single"/>
                <w:lang w:bidi="ar-AE"/>
              </w:rPr>
              <w:object w:dxaOrig="200" w:dyaOrig="279" w14:anchorId="72334D8E">
                <v:shape id="_x0000_i1052" type="#_x0000_t75" style="width:9.75pt;height:14.25pt" o:ole="">
                  <v:imagedata r:id="rId65" o:title=""/>
                </v:shape>
                <o:OLEObject Type="Embed" ProgID="Equation.3" ShapeID="_x0000_i1052" DrawAspect="Content" ObjectID="_1792229140" r:id="rId66"/>
              </w:object>
            </w:r>
            <w:r w:rsidRPr="00AD4C64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u w:val="single"/>
                <w:rtl/>
                <w:lang w:bidi="ar-AE"/>
              </w:rPr>
              <w:t>:</w:t>
            </w:r>
          </w:p>
          <w:p w14:paraId="7A1531C7" w14:textId="77777777" w:rsidR="00E5769C" w:rsidRDefault="00E5769C" w:rsidP="00E5769C">
            <w:pPr>
              <w:bidi/>
              <w:spacing w:line="276" w:lineRule="auto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AE"/>
              </w:rPr>
            </w:pPr>
            <w:r w:rsidRPr="00BF02FB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>لدينا من أجل كل</w:t>
            </w:r>
            <w:r w:rsidRPr="00BF02FB">
              <w:rPr>
                <w:rFonts w:asciiTheme="majorBidi" w:hAnsiTheme="majorBidi" w:cstheme="majorBidi"/>
                <w:color w:val="000000" w:themeColor="text1"/>
                <w:position w:val="-10"/>
                <w:sz w:val="28"/>
                <w:szCs w:val="28"/>
                <w:lang w:bidi="ar-AE"/>
              </w:rPr>
              <w:object w:dxaOrig="1359" w:dyaOrig="340" w14:anchorId="35333074">
                <v:shape id="_x0000_i1053" type="#_x0000_t75" style="width:68.25pt;height:17.25pt" o:ole="">
                  <v:imagedata r:id="rId67" o:title=""/>
                </v:shape>
                <o:OLEObject Type="Embed" ProgID="Equation.3" ShapeID="_x0000_i1053" DrawAspect="Content" ObjectID="_1792229141" r:id="rId68"/>
              </w:object>
            </w:r>
            <w:r w:rsidRPr="00BF02FB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 xml:space="preserve"> :</w:t>
            </w:r>
            <w:r w:rsidRPr="00BF02FB">
              <w:rPr>
                <w:rFonts w:asciiTheme="majorBidi" w:hAnsiTheme="majorBidi" w:cstheme="majorBidi"/>
                <w:color w:val="000000" w:themeColor="text1"/>
                <w:position w:val="-24"/>
                <w:sz w:val="28"/>
                <w:szCs w:val="28"/>
                <w:lang w:bidi="ar-AE"/>
              </w:rPr>
              <w:object w:dxaOrig="1640" w:dyaOrig="620" w14:anchorId="07D6B354">
                <v:shape id="_x0000_i1054" type="#_x0000_t75" style="width:81.75pt;height:30.75pt" o:ole="">
                  <v:imagedata r:id="rId69" o:title=""/>
                </v:shape>
                <o:OLEObject Type="Embed" ProgID="Equation.3" ShapeID="_x0000_i1054" DrawAspect="Content" ObjectID="_1792229142" r:id="rId70"/>
              </w:object>
            </w:r>
          </w:p>
          <w:p w14:paraId="1A238B6B" w14:textId="77777777" w:rsidR="00E5769C" w:rsidRPr="00BF02FB" w:rsidRDefault="00E5769C" w:rsidP="00E5769C">
            <w:pPr>
              <w:bidi/>
              <w:spacing w:line="276" w:lineRule="auto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AE"/>
              </w:rPr>
            </w:pPr>
            <w:r w:rsidRPr="00BF02FB">
              <w:rPr>
                <w:rFonts w:asciiTheme="majorBidi" w:hAnsiTheme="majorBidi" w:cstheme="majorBidi"/>
                <w:color w:val="000000" w:themeColor="text1"/>
                <w:position w:val="-24"/>
                <w:sz w:val="28"/>
                <w:szCs w:val="28"/>
                <w:lang w:bidi="ar-AE"/>
              </w:rPr>
              <w:object w:dxaOrig="1359" w:dyaOrig="620" w14:anchorId="52AA412E">
                <v:shape id="_x0000_i1055" type="#_x0000_t75" style="width:68.25pt;height:30.75pt" o:ole="">
                  <v:imagedata r:id="rId71" o:title=""/>
                </v:shape>
                <o:OLEObject Type="Embed" ProgID="Equation.3" ShapeID="_x0000_i1055" DrawAspect="Content" ObjectID="_1792229143" r:id="rId72"/>
              </w:object>
            </w:r>
          </w:p>
          <w:p w14:paraId="60A83F8B" w14:textId="77777777" w:rsidR="00E5769C" w:rsidRPr="00BF02FB" w:rsidRDefault="00E5769C" w:rsidP="00E5769C">
            <w:pPr>
              <w:bidi/>
              <w:spacing w:line="276" w:lineRule="auto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AE"/>
              </w:rPr>
            </w:pPr>
            <w:r w:rsidRPr="00BF02FB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 xml:space="preserve">بالمطابقة مع </w:t>
            </w:r>
            <w:r w:rsidRPr="007F69B8">
              <w:rPr>
                <w:rFonts w:asciiTheme="majorBidi" w:hAnsiTheme="majorBidi" w:cstheme="majorBidi"/>
                <w:color w:val="000000" w:themeColor="text1"/>
                <w:position w:val="-24"/>
                <w:sz w:val="28"/>
                <w:szCs w:val="28"/>
                <w:lang w:bidi="ar-AE"/>
              </w:rPr>
              <w:object w:dxaOrig="1400" w:dyaOrig="620" w14:anchorId="68936D3B">
                <v:shape id="_x0000_i1056" type="#_x0000_t75" style="width:69.75pt;height:30.75pt" o:ole="">
                  <v:imagedata r:id="rId73" o:title=""/>
                </v:shape>
                <o:OLEObject Type="Embed" ProgID="Equation.3" ShapeID="_x0000_i1056" DrawAspect="Content" ObjectID="_1792229144" r:id="rId74"/>
              </w:object>
            </w:r>
            <w:r w:rsidRPr="00BF02FB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>نجد:</w:t>
            </w:r>
            <w:r w:rsidRPr="007F69B8">
              <w:rPr>
                <w:rFonts w:asciiTheme="majorBidi" w:hAnsiTheme="majorBidi" w:cstheme="majorBidi"/>
                <w:color w:val="000000" w:themeColor="text1"/>
                <w:position w:val="-30"/>
                <w:sz w:val="28"/>
                <w:szCs w:val="28"/>
                <w:lang w:bidi="ar-AE"/>
              </w:rPr>
              <w:object w:dxaOrig="1160" w:dyaOrig="720" w14:anchorId="7AD2635F">
                <v:shape id="_x0000_i1057" type="#_x0000_t75" style="width:57.75pt;height:36pt" o:ole="">
                  <v:imagedata r:id="rId75" o:title=""/>
                </v:shape>
                <o:OLEObject Type="Embed" ProgID="Equation.3" ShapeID="_x0000_i1057" DrawAspect="Content" ObjectID="_1792229145" r:id="rId76"/>
              </w:object>
            </w:r>
            <w:r w:rsidRPr="00BF02FB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>وعليه:</w:t>
            </w:r>
            <w:r w:rsidRPr="00BF02FB">
              <w:rPr>
                <w:rFonts w:asciiTheme="majorBidi" w:hAnsiTheme="majorBidi" w:cstheme="majorBidi"/>
                <w:color w:val="000000" w:themeColor="text1"/>
                <w:position w:val="-6"/>
                <w:sz w:val="28"/>
                <w:szCs w:val="28"/>
                <w:lang w:bidi="ar-AE"/>
              </w:rPr>
              <w:object w:dxaOrig="580" w:dyaOrig="279" w14:anchorId="743B25C6">
                <v:shape id="_x0000_i1058" type="#_x0000_t75" style="width:29.25pt;height:14.25pt" o:ole="">
                  <v:imagedata r:id="rId77" o:title=""/>
                </v:shape>
                <o:OLEObject Type="Embed" ProgID="Equation.3" ShapeID="_x0000_i1058" DrawAspect="Content" ObjectID="_1792229146" r:id="rId78"/>
              </w:object>
            </w:r>
            <w:r w:rsidRPr="00BF02FB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>و</w:t>
            </w:r>
            <w:r w:rsidRPr="007F69B8">
              <w:rPr>
                <w:rFonts w:asciiTheme="majorBidi" w:hAnsiTheme="majorBidi" w:cstheme="majorBidi"/>
                <w:color w:val="000000" w:themeColor="text1"/>
                <w:position w:val="-6"/>
                <w:sz w:val="28"/>
                <w:szCs w:val="28"/>
                <w:lang w:bidi="ar-AE"/>
              </w:rPr>
              <w:object w:dxaOrig="520" w:dyaOrig="279" w14:anchorId="1C251D49">
                <v:shape id="_x0000_i1059" type="#_x0000_t75" style="width:26.25pt;height:14.25pt" o:ole="">
                  <v:imagedata r:id="rId79" o:title=""/>
                </v:shape>
                <o:OLEObject Type="Embed" ProgID="Equation.3" ShapeID="_x0000_i1059" DrawAspect="Content" ObjectID="_1792229147" r:id="rId80"/>
              </w:object>
            </w:r>
          </w:p>
          <w:p w14:paraId="319A8FC3" w14:textId="77777777" w:rsidR="00E5769C" w:rsidRDefault="00E5769C" w:rsidP="00E5769C">
            <w:pPr>
              <w:bidi/>
              <w:spacing w:line="276" w:lineRule="auto"/>
              <w:rPr>
                <w:rFonts w:asciiTheme="majorBidi" w:hAnsiTheme="majorBidi" w:cstheme="majorBidi"/>
                <w:color w:val="000000" w:themeColor="text1"/>
                <w:position w:val="-24"/>
                <w:sz w:val="28"/>
                <w:szCs w:val="28"/>
                <w:rtl/>
                <w:lang w:bidi="ar-AE"/>
              </w:rPr>
            </w:pPr>
            <w:r w:rsidRPr="00BF02FB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>إذن:</w:t>
            </w:r>
            <w:r w:rsidRPr="007F69B8">
              <w:rPr>
                <w:rFonts w:asciiTheme="majorBidi" w:hAnsiTheme="majorBidi" w:cstheme="majorBidi"/>
                <w:color w:val="000000" w:themeColor="text1"/>
                <w:position w:val="-24"/>
                <w:sz w:val="28"/>
                <w:szCs w:val="28"/>
                <w:lang w:bidi="ar-AE"/>
              </w:rPr>
              <w:object w:dxaOrig="1660" w:dyaOrig="620" w14:anchorId="56E132D7">
                <v:shape id="_x0000_i1060" type="#_x0000_t75" style="width:83.25pt;height:30.75pt" o:ole="">
                  <v:imagedata r:id="rId81" o:title=""/>
                </v:shape>
                <o:OLEObject Type="Embed" ProgID="Equation.3" ShapeID="_x0000_i1060" DrawAspect="Content" ObjectID="_1792229148" r:id="rId82"/>
              </w:object>
            </w:r>
          </w:p>
          <w:p w14:paraId="118A04A2" w14:textId="77777777" w:rsidR="00E5769C" w:rsidRDefault="00E5769C" w:rsidP="00E5769C">
            <w:pPr>
              <w:bidi/>
              <w:spacing w:line="276" w:lineRule="auto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AE"/>
              </w:rPr>
            </w:pPr>
            <w:r w:rsidRPr="00441194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lang w:bidi="ar-AE"/>
              </w:rPr>
              <w:t>IV</w:t>
            </w:r>
            <w:r w:rsidRPr="00441194"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  <w:r w:rsidRPr="00441194"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rtl/>
                <w:lang w:bidi="ar-AE"/>
              </w:rPr>
              <w:t>1</w:t>
            </w:r>
            <w:r w:rsidRPr="00AD4C64"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AE"/>
              </w:rPr>
              <w:t>.</w:t>
            </w:r>
            <w:r w:rsidRPr="00AD4C64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u w:val="single"/>
                <w:rtl/>
                <w:lang w:bidi="ar-AE"/>
              </w:rPr>
              <w:t>تعيين</w:t>
            </w:r>
            <w:r w:rsidRPr="00AD4C64">
              <w:rPr>
                <w:rFonts w:asciiTheme="majorBidi" w:hAnsiTheme="majorBidi" w:cstheme="majorBidi"/>
                <w:color w:val="000000" w:themeColor="text1"/>
                <w:position w:val="-12"/>
                <w:sz w:val="28"/>
                <w:szCs w:val="28"/>
                <w:u w:val="single"/>
                <w:lang w:bidi="ar-AE"/>
              </w:rPr>
              <w:object w:dxaOrig="340" w:dyaOrig="360" w14:anchorId="18683A39">
                <v:shape id="_x0000_i1061" type="#_x0000_t75" style="width:17.25pt;height:18.75pt" o:ole="">
                  <v:imagedata r:id="rId83" o:title=""/>
                </v:shape>
                <o:OLEObject Type="Embed" ProgID="Equation.3" ShapeID="_x0000_i1061" DrawAspect="Content" ObjectID="_1792229149" r:id="rId84"/>
              </w:object>
            </w:r>
            <w:r w:rsidRPr="00AD4C64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u w:val="single"/>
                <w:rtl/>
                <w:lang w:bidi="ar-AE"/>
              </w:rPr>
              <w:t xml:space="preserve"> :</w:t>
            </w:r>
          </w:p>
          <w:p w14:paraId="76E077B1" w14:textId="77777777" w:rsidR="00E5769C" w:rsidRDefault="00E5769C" w:rsidP="00E5769C">
            <w:pPr>
              <w:bidi/>
              <w:spacing w:line="276" w:lineRule="auto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AE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>لدينا</w:t>
            </w:r>
            <w:r w:rsidRPr="00350417">
              <w:rPr>
                <w:rFonts w:asciiTheme="majorBidi" w:hAnsiTheme="majorBidi" w:cstheme="majorBidi"/>
                <w:color w:val="000000" w:themeColor="text1"/>
                <w:position w:val="-6"/>
                <w:sz w:val="28"/>
                <w:szCs w:val="28"/>
                <w:lang w:bidi="ar-AE"/>
              </w:rPr>
              <w:object w:dxaOrig="200" w:dyaOrig="279" w14:anchorId="718E678F">
                <v:shape id="_x0000_i1062" type="#_x0000_t75" style="width:10.5pt;height:14.25pt" o:ole="">
                  <v:imagedata r:id="rId85" o:title=""/>
                </v:shape>
                <o:OLEObject Type="Embed" ProgID="Equation.3" ShapeID="_x0000_i1062" DrawAspect="Content" ObjectID="_1792229150" r:id="rId86"/>
              </w:object>
            </w: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 xml:space="preserve"> معرفة من أجل كل </w:t>
            </w:r>
            <w:r w:rsidRPr="00350417">
              <w:rPr>
                <w:rFonts w:asciiTheme="majorBidi" w:hAnsiTheme="majorBidi" w:cstheme="majorBidi"/>
                <w:color w:val="000000" w:themeColor="text1"/>
                <w:position w:val="-14"/>
                <w:sz w:val="28"/>
                <w:szCs w:val="28"/>
                <w:lang w:bidi="ar-AE"/>
              </w:rPr>
              <w:object w:dxaOrig="720" w:dyaOrig="380" w14:anchorId="7F27C465">
                <v:shape id="_x0000_i1063" type="#_x0000_t75" style="width:36.75pt;height:19.5pt" o:ole="">
                  <v:imagedata r:id="rId87" o:title=""/>
                </v:shape>
                <o:OLEObject Type="Embed" ProgID="Equation.3" ShapeID="_x0000_i1063" DrawAspect="Content" ObjectID="_1792229151" r:id="rId88"/>
              </w:object>
            </w: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>ويحقق :</w:t>
            </w:r>
            <w:r w:rsidRPr="00350417">
              <w:rPr>
                <w:rFonts w:asciiTheme="majorBidi" w:hAnsiTheme="majorBidi" w:cstheme="majorBidi"/>
                <w:color w:val="000000" w:themeColor="text1"/>
                <w:position w:val="-14"/>
                <w:sz w:val="28"/>
                <w:szCs w:val="28"/>
                <w:lang w:bidi="ar-AE"/>
              </w:rPr>
              <w:object w:dxaOrig="1040" w:dyaOrig="380" w14:anchorId="33A642D0">
                <v:shape id="_x0000_i1064" type="#_x0000_t75" style="width:52.5pt;height:19.5pt" o:ole="">
                  <v:imagedata r:id="rId89" o:title=""/>
                </v:shape>
                <o:OLEObject Type="Embed" ProgID="Equation.3" ShapeID="_x0000_i1064" DrawAspect="Content" ObjectID="_1792229152" r:id="rId90"/>
              </w:object>
            </w:r>
          </w:p>
          <w:p w14:paraId="1C5CAE06" w14:textId="77777777" w:rsidR="00E5769C" w:rsidRDefault="00E5769C" w:rsidP="00E5769C">
            <w:pPr>
              <w:bidi/>
              <w:spacing w:line="276" w:lineRule="auto"/>
              <w:rPr>
                <w:rFonts w:asciiTheme="majorBidi" w:hAnsiTheme="majorBidi" w:cstheme="majorBidi"/>
                <w:color w:val="000000" w:themeColor="text1"/>
                <w:position w:val="-12"/>
                <w:sz w:val="28"/>
                <w:szCs w:val="28"/>
                <w:rtl/>
                <w:lang w:bidi="ar-AE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>أي:</w:t>
            </w:r>
            <w:r w:rsidRPr="00350417">
              <w:rPr>
                <w:rFonts w:asciiTheme="majorBidi" w:hAnsiTheme="majorBidi" w:cstheme="majorBidi"/>
                <w:color w:val="000000" w:themeColor="text1"/>
                <w:position w:val="-10"/>
                <w:sz w:val="28"/>
                <w:szCs w:val="28"/>
                <w:lang w:bidi="ar-AE"/>
              </w:rPr>
              <w:object w:dxaOrig="1359" w:dyaOrig="340" w14:anchorId="0C5E039A">
                <v:shape id="_x0000_i1065" type="#_x0000_t75" style="width:69pt;height:18pt" o:ole="">
                  <v:imagedata r:id="rId91" o:title=""/>
                </v:shape>
                <o:OLEObject Type="Embed" ProgID="Equation.3" ShapeID="_x0000_i1065" DrawAspect="Content" ObjectID="_1792229153" r:id="rId92"/>
              </w:object>
            </w: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>ويحقق:</w:t>
            </w:r>
            <w:r w:rsidRPr="00350417">
              <w:rPr>
                <w:rFonts w:asciiTheme="majorBidi" w:hAnsiTheme="majorBidi" w:cstheme="majorBidi"/>
                <w:color w:val="000000" w:themeColor="text1"/>
                <w:position w:val="-24"/>
                <w:sz w:val="28"/>
                <w:szCs w:val="28"/>
                <w:lang w:bidi="ar-AE"/>
              </w:rPr>
              <w:object w:dxaOrig="1860" w:dyaOrig="620" w14:anchorId="0DBCDCDA">
                <v:shape id="_x0000_i1066" type="#_x0000_t75" style="width:94.5pt;height:32.25pt" o:ole="">
                  <v:imagedata r:id="rId93" o:title=""/>
                </v:shape>
                <o:OLEObject Type="Embed" ProgID="Equation.3" ShapeID="_x0000_i1066" DrawAspect="Content" ObjectID="_1792229154" r:id="rId94"/>
              </w:object>
            </w:r>
          </w:p>
          <w:p w14:paraId="2A8CE53D" w14:textId="77777777" w:rsidR="00E5769C" w:rsidRDefault="00E5769C" w:rsidP="00E5769C">
            <w:pPr>
              <w:bidi/>
              <w:spacing w:line="276" w:lineRule="auto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AE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position w:val="-12"/>
                <w:sz w:val="28"/>
                <w:szCs w:val="28"/>
                <w:rtl/>
                <w:lang w:bidi="ar-AE"/>
              </w:rPr>
              <w:t xml:space="preserve">معناه:   </w:t>
            </w:r>
            <w:r w:rsidRPr="00350417">
              <w:rPr>
                <w:rFonts w:asciiTheme="majorBidi" w:hAnsiTheme="majorBidi" w:cstheme="majorBidi"/>
                <w:color w:val="000000" w:themeColor="text1"/>
                <w:position w:val="-24"/>
                <w:sz w:val="28"/>
                <w:szCs w:val="28"/>
                <w:lang w:bidi="ar-AE"/>
              </w:rPr>
              <w:object w:dxaOrig="1200" w:dyaOrig="620" w14:anchorId="217149A0">
                <v:shape id="_x0000_i1067" type="#_x0000_t75" style="width:60.75pt;height:32.25pt" o:ole="">
                  <v:imagedata r:id="rId95" o:title=""/>
                </v:shape>
                <o:OLEObject Type="Embed" ProgID="Equation.3" ShapeID="_x0000_i1067" DrawAspect="Content" ObjectID="_1792229155" r:id="rId96"/>
              </w:object>
            </w:r>
            <w:r>
              <w:rPr>
                <w:rFonts w:asciiTheme="majorBidi" w:hAnsiTheme="majorBidi" w:cstheme="majorBidi" w:hint="cs"/>
                <w:color w:val="000000" w:themeColor="text1"/>
                <w:position w:val="-12"/>
                <w:sz w:val="28"/>
                <w:szCs w:val="28"/>
                <w:rtl/>
                <w:lang w:bidi="ar-AE"/>
              </w:rPr>
              <w:t xml:space="preserve">      أي:       </w:t>
            </w:r>
            <w:r w:rsidRPr="003B3675">
              <w:rPr>
                <w:rFonts w:asciiTheme="majorBidi" w:hAnsiTheme="majorBidi" w:cstheme="majorBidi"/>
                <w:color w:val="000000" w:themeColor="text1"/>
                <w:position w:val="-10"/>
                <w:sz w:val="28"/>
                <w:szCs w:val="28"/>
                <w:lang w:bidi="ar-AE"/>
              </w:rPr>
              <w:object w:dxaOrig="1820" w:dyaOrig="320" w14:anchorId="12223BF8">
                <v:shape id="_x0000_i1068" type="#_x0000_t75" style="width:92.25pt;height:16.5pt" o:ole="">
                  <v:imagedata r:id="rId97" o:title=""/>
                </v:shape>
                <o:OLEObject Type="Embed" ProgID="Equation.3" ShapeID="_x0000_i1068" DrawAspect="Content" ObjectID="_1792229156" r:id="rId98"/>
              </w:object>
            </w:r>
            <w:r>
              <w:rPr>
                <w:rFonts w:asciiTheme="majorBidi" w:hAnsiTheme="majorBidi" w:cstheme="majorBidi" w:hint="cs"/>
                <w:color w:val="000000" w:themeColor="text1"/>
                <w:position w:val="-12"/>
                <w:sz w:val="28"/>
                <w:szCs w:val="28"/>
                <w:rtl/>
                <w:lang w:bidi="ar-AE"/>
              </w:rPr>
              <w:t xml:space="preserve">  ومنه:</w:t>
            </w:r>
            <w:r w:rsidRPr="00350417">
              <w:rPr>
                <w:rFonts w:asciiTheme="majorBidi" w:hAnsiTheme="majorBidi" w:cstheme="majorBidi"/>
                <w:color w:val="000000" w:themeColor="text1"/>
                <w:position w:val="-28"/>
                <w:sz w:val="28"/>
                <w:szCs w:val="28"/>
                <w:lang w:bidi="ar-AE"/>
              </w:rPr>
              <w:object w:dxaOrig="1480" w:dyaOrig="680" w14:anchorId="46635F74">
                <v:shape id="_x0000_i1069" type="#_x0000_t75" style="width:75pt;height:35.25pt" o:ole="">
                  <v:imagedata r:id="rId99" o:title=""/>
                </v:shape>
                <o:OLEObject Type="Embed" ProgID="Equation.3" ShapeID="_x0000_i1069" DrawAspect="Content" ObjectID="_1792229157" r:id="rId100"/>
              </w:object>
            </w:r>
          </w:p>
          <w:p w14:paraId="7A430C74" w14:textId="77777777" w:rsidR="00E5769C" w:rsidRDefault="00E5769C" w:rsidP="00E5769C">
            <w:pPr>
              <w:bidi/>
              <w:spacing w:line="276" w:lineRule="auto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AE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>وعليه:</w:t>
            </w:r>
            <w:r w:rsidRPr="003B3675">
              <w:rPr>
                <w:rFonts w:asciiTheme="majorBidi" w:hAnsiTheme="majorBidi" w:cstheme="majorBidi"/>
                <w:color w:val="000000" w:themeColor="text1"/>
                <w:position w:val="-28"/>
                <w:sz w:val="28"/>
                <w:szCs w:val="28"/>
                <w:lang w:bidi="ar-AE"/>
              </w:rPr>
              <w:object w:dxaOrig="2659" w:dyaOrig="680" w14:anchorId="6D51AE1E">
                <v:shape id="_x0000_i1070" type="#_x0000_t75" style="width:135pt;height:35.25pt" o:ole="">
                  <v:imagedata r:id="rId101" o:title=""/>
                </v:shape>
                <o:OLEObject Type="Embed" ProgID="Equation.3" ShapeID="_x0000_i1070" DrawAspect="Content" ObjectID="_1792229158" r:id="rId102"/>
              </w:object>
            </w:r>
          </w:p>
          <w:p w14:paraId="7941C04A" w14:textId="77777777" w:rsidR="00E5769C" w:rsidRPr="00425156" w:rsidRDefault="00E5769C" w:rsidP="00E5769C">
            <w:pPr>
              <w:bidi/>
              <w:spacing w:line="276" w:lineRule="auto"/>
              <w:rPr>
                <w:rFonts w:asciiTheme="majorBidi" w:hAnsiTheme="majorBidi" w:cstheme="majorBidi"/>
                <w:color w:val="000000" w:themeColor="text1"/>
                <w:position w:val="-12"/>
                <w:sz w:val="28"/>
                <w:szCs w:val="28"/>
                <w:rtl/>
                <w:lang w:bidi="ar-AE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>وبالتالي:</w:t>
            </w:r>
            <w:r w:rsidRPr="003B3675">
              <w:rPr>
                <w:rFonts w:asciiTheme="majorBidi" w:hAnsiTheme="majorBidi" w:cstheme="majorBidi"/>
                <w:color w:val="000000" w:themeColor="text1"/>
                <w:position w:val="-28"/>
                <w:sz w:val="28"/>
                <w:szCs w:val="28"/>
                <w:lang w:bidi="ar-AE"/>
              </w:rPr>
              <w:object w:dxaOrig="2000" w:dyaOrig="680" w14:anchorId="7191B1F3">
                <v:shape id="_x0000_i1071" type="#_x0000_t75" style="width:101.25pt;height:35.25pt" o:ole="">
                  <v:imagedata r:id="rId103" o:title=""/>
                </v:shape>
                <o:OLEObject Type="Embed" ProgID="Equation.3" ShapeID="_x0000_i1071" DrawAspect="Content" ObjectID="_1792229159" r:id="rId104"/>
              </w:object>
            </w:r>
          </w:p>
          <w:p w14:paraId="6A7AC45A" w14:textId="77777777" w:rsidR="00E5769C" w:rsidRPr="00AD4C64" w:rsidRDefault="00E5769C" w:rsidP="00E5769C">
            <w:pPr>
              <w:pStyle w:val="a7"/>
              <w:numPr>
                <w:ilvl w:val="0"/>
                <w:numId w:val="24"/>
              </w:numPr>
              <w:bidi/>
              <w:spacing w:after="0" w:line="240" w:lineRule="auto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u w:val="single"/>
                <w:lang w:bidi="ar-AE"/>
              </w:rPr>
            </w:pPr>
            <w:r w:rsidRPr="00AD4C64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u w:val="single"/>
                <w:rtl/>
                <w:lang w:bidi="ar-AE"/>
              </w:rPr>
              <w:t xml:space="preserve">تعيين عبارة </w:t>
            </w:r>
            <w:r w:rsidRPr="00AD4C64">
              <w:rPr>
                <w:rFonts w:asciiTheme="majorBidi" w:hAnsiTheme="majorBidi" w:cstheme="majorBidi"/>
                <w:color w:val="000000" w:themeColor="text1"/>
                <w:position w:val="-6"/>
                <w:sz w:val="28"/>
                <w:szCs w:val="28"/>
                <w:u w:val="single"/>
                <w:lang w:bidi="ar-AE"/>
              </w:rPr>
              <w:object w:dxaOrig="200" w:dyaOrig="279" w14:anchorId="7D64BD9F">
                <v:shape id="_x0000_i1072" type="#_x0000_t75" style="width:10.5pt;height:14.25pt" o:ole="">
                  <v:imagedata r:id="rId105" o:title=""/>
                </v:shape>
                <o:OLEObject Type="Embed" ProgID="Equation.3" ShapeID="_x0000_i1072" DrawAspect="Content" ObjectID="_1792229160" r:id="rId106"/>
              </w:object>
            </w:r>
            <w:r w:rsidRPr="00AD4C64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u w:val="single"/>
                <w:rtl/>
                <w:lang w:bidi="ar-AE"/>
              </w:rPr>
              <w:t>:</w:t>
            </w:r>
          </w:p>
          <w:p w14:paraId="02CB9913" w14:textId="77777777" w:rsidR="00E5769C" w:rsidRDefault="00E5769C" w:rsidP="00E5769C">
            <w:pPr>
              <w:bidi/>
              <w:rPr>
                <w:rFonts w:asciiTheme="majorBidi" w:hAnsiTheme="majorBidi" w:cstheme="majorBidi"/>
                <w:color w:val="000000" w:themeColor="text1"/>
                <w:position w:val="-12"/>
                <w:sz w:val="28"/>
                <w:szCs w:val="28"/>
                <w:rtl/>
                <w:lang w:bidi="ar-AE"/>
              </w:rPr>
            </w:pPr>
            <w:r>
              <w:rPr>
                <w:rFonts w:asciiTheme="majorBidi" w:eastAsiaTheme="minorHAnsi" w:hAnsiTheme="majorBidi" w:cstheme="majorBidi" w:hint="cs"/>
                <w:color w:val="000000" w:themeColor="text1"/>
                <w:position w:val="-12"/>
                <w:sz w:val="28"/>
                <w:szCs w:val="28"/>
                <w:rtl/>
                <w:lang w:val="fr-FR" w:eastAsia="en-US" w:bidi="ar-AE"/>
              </w:rPr>
              <w:t xml:space="preserve">لدينا:   </w:t>
            </w:r>
            <w:r w:rsidRPr="00124037">
              <w:rPr>
                <w:position w:val="-10"/>
                <w:lang w:bidi="ar-AE"/>
              </w:rPr>
              <w:object w:dxaOrig="1719" w:dyaOrig="320" w14:anchorId="1CCB70D4">
                <v:shape id="_x0000_i1073" type="#_x0000_t75" style="width:87pt;height:16.5pt" o:ole="">
                  <v:imagedata r:id="rId107" o:title=""/>
                </v:shape>
                <o:OLEObject Type="Embed" ProgID="Equation.3" ShapeID="_x0000_i1073" DrawAspect="Content" ObjectID="_1792229161" r:id="rId108"/>
              </w:object>
            </w:r>
          </w:p>
          <w:p w14:paraId="57BC225A" w14:textId="77777777" w:rsidR="00E5769C" w:rsidRPr="00124037" w:rsidRDefault="00E5769C" w:rsidP="00E5769C">
            <w:pPr>
              <w:bidi/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AE"/>
              </w:rPr>
            </w:pPr>
            <w:r w:rsidRPr="00124037">
              <w:rPr>
                <w:rFonts w:asciiTheme="majorBidi" w:hAnsiTheme="majorBidi" w:cstheme="majorBidi"/>
                <w:color w:val="000000" w:themeColor="text1"/>
                <w:position w:val="-174"/>
                <w:sz w:val="28"/>
                <w:szCs w:val="28"/>
                <w:lang w:bidi="ar-AE"/>
              </w:rPr>
              <w:object w:dxaOrig="1939" w:dyaOrig="3600" w14:anchorId="43B4366E">
                <v:shape id="_x0000_i1074" type="#_x0000_t75" style="width:98.25pt;height:187.5pt" o:ole="">
                  <v:imagedata r:id="rId109" o:title=""/>
                </v:shape>
                <o:OLEObject Type="Embed" ProgID="Equation.3" ShapeID="_x0000_i1074" DrawAspect="Content" ObjectID="_1792229162" r:id="rId110"/>
              </w:object>
            </w:r>
          </w:p>
          <w:p w14:paraId="677EB63B" w14:textId="77777777" w:rsidR="00E5769C" w:rsidRPr="00425156" w:rsidRDefault="00E5769C" w:rsidP="00E5769C">
            <w:pPr>
              <w:bidi/>
              <w:rPr>
                <w:rFonts w:asciiTheme="majorBidi" w:hAnsiTheme="majorBidi" w:cs="Times New Roman"/>
                <w:color w:val="000000" w:themeColor="text1"/>
                <w:sz w:val="28"/>
                <w:szCs w:val="28"/>
                <w:lang w:bidi="ar-AE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AE"/>
              </w:rPr>
              <w:t xml:space="preserve">وبالتالي:   </w:t>
            </w:r>
            <w:r w:rsidRPr="00296742">
              <w:rPr>
                <w:position w:val="-24"/>
                <w:lang w:bidi="ar-AE"/>
              </w:rPr>
              <w:object w:dxaOrig="1500" w:dyaOrig="620" w14:anchorId="7398E363">
                <v:shape id="_x0000_i1075" type="#_x0000_t75" style="width:75.75pt;height:32.25pt" o:ole="">
                  <v:imagedata r:id="rId111" o:title=""/>
                </v:shape>
                <o:OLEObject Type="Embed" ProgID="Equation.3" ShapeID="_x0000_i1075" DrawAspect="Content" ObjectID="_1792229163" r:id="rId112"/>
              </w:object>
            </w:r>
          </w:p>
          <w:p w14:paraId="0321D69F" w14:textId="77777777" w:rsidR="00E5769C" w:rsidRPr="00425156" w:rsidRDefault="00E5769C" w:rsidP="00E5769C">
            <w:pPr>
              <w:pStyle w:val="a7"/>
              <w:numPr>
                <w:ilvl w:val="0"/>
                <w:numId w:val="15"/>
              </w:numPr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C00000"/>
                <w:sz w:val="32"/>
                <w:szCs w:val="32"/>
                <w:rtl/>
                <w:lang w:bidi="ar-AE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C00000"/>
                <w:sz w:val="32"/>
                <w:szCs w:val="32"/>
                <w:rtl/>
                <w:lang w:bidi="ar-AE"/>
              </w:rPr>
              <w:t>تسليم أوراق الإجابة واستقبال انشغالات التلاميذ.</w:t>
            </w:r>
          </w:p>
          <w:p w14:paraId="4433356D" w14:textId="77777777" w:rsidR="00E5769C" w:rsidRPr="00AD4C64" w:rsidRDefault="00E5769C" w:rsidP="00E5769C">
            <w:pPr>
              <w:bidi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u w:val="single"/>
                <w:rtl/>
                <w:lang w:bidi="ar-AE"/>
              </w:rPr>
            </w:pPr>
            <w:r w:rsidRPr="00AD4C64"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AE"/>
              </w:rPr>
              <w:t>ملاحظات حول سير الحصة:</w:t>
            </w:r>
          </w:p>
          <w:p w14:paraId="7B95821E" w14:textId="77777777" w:rsidR="00E5769C" w:rsidRDefault="00E5769C" w:rsidP="00E5769C">
            <w:pPr>
              <w:bidi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AE"/>
              </w:rPr>
            </w:pPr>
            <w:r>
              <w:rPr>
                <w:rFonts w:asciiTheme="majorBidi" w:eastAsia="Times New Roman" w:hAnsiTheme="majorBidi" w:cstheme="majorBidi" w:hint="cs"/>
                <w:sz w:val="28"/>
                <w:szCs w:val="28"/>
                <w:rtl/>
                <w:lang w:bidi="ar-AE"/>
              </w:rPr>
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</w:r>
          </w:p>
          <w:p w14:paraId="31ADC2D8" w14:textId="77777777" w:rsidR="00E5769C" w:rsidRDefault="00E5769C" w:rsidP="00E5769C">
            <w:pPr>
              <w:bidi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AE"/>
              </w:rPr>
            </w:pPr>
          </w:p>
          <w:p w14:paraId="72189B61" w14:textId="77777777" w:rsidR="00E5769C" w:rsidRDefault="00E5769C" w:rsidP="00E5769C">
            <w:pPr>
              <w:bidi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AE"/>
              </w:rPr>
            </w:pPr>
          </w:p>
          <w:p w14:paraId="350DB9F2" w14:textId="77777777" w:rsidR="00E5769C" w:rsidRPr="00853F91" w:rsidRDefault="00E5769C" w:rsidP="00E5769C">
            <w:pPr>
              <w:bidi/>
              <w:rPr>
                <w:rFonts w:asciiTheme="majorBidi" w:eastAsia="Times New Roman" w:hAnsiTheme="majorBidi" w:cstheme="majorBidi"/>
                <w:sz w:val="28"/>
                <w:szCs w:val="28"/>
                <w:rtl/>
                <w:lang w:bidi="ar-AE"/>
              </w:rPr>
            </w:pPr>
          </w:p>
        </w:tc>
        <w:tc>
          <w:tcPr>
            <w:tcW w:w="717" w:type="dxa"/>
            <w:tcBorders>
              <w:bottom w:val="single" w:sz="4" w:space="0" w:color="auto"/>
            </w:tcBorders>
            <w:vAlign w:val="center"/>
          </w:tcPr>
          <w:p w14:paraId="6AA34D5B" w14:textId="77777777" w:rsidR="00E5769C" w:rsidRDefault="00E5769C" w:rsidP="00E5769C">
            <w:pPr>
              <w:bidi/>
              <w:jc w:val="center"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color w:val="FF0000"/>
                <w:sz w:val="28"/>
                <w:szCs w:val="28"/>
                <w:rtl/>
              </w:rPr>
              <w:lastRenderedPageBreak/>
              <w:t>5 د</w:t>
            </w:r>
          </w:p>
          <w:p w14:paraId="15DB9119" w14:textId="77777777" w:rsidR="00E5769C" w:rsidRDefault="00E5769C" w:rsidP="00E5769C">
            <w:pPr>
              <w:bidi/>
              <w:jc w:val="center"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35A3B49" w14:textId="77777777" w:rsidR="00E5769C" w:rsidRDefault="00E5769C" w:rsidP="00E5769C">
            <w:pPr>
              <w:bidi/>
              <w:jc w:val="center"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7A112C5" w14:textId="77777777" w:rsidR="00E5769C" w:rsidRDefault="00E5769C" w:rsidP="00E5769C">
            <w:pPr>
              <w:bidi/>
              <w:jc w:val="center"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959F2B2" w14:textId="77777777" w:rsidR="00E5769C" w:rsidRDefault="00E5769C" w:rsidP="00E5769C">
            <w:pPr>
              <w:bidi/>
              <w:jc w:val="center"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AC07C6A" w14:textId="77777777" w:rsidR="00E5769C" w:rsidRDefault="00E5769C" w:rsidP="00E5769C">
            <w:pPr>
              <w:bidi/>
              <w:jc w:val="center"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571E1F8" w14:textId="77777777" w:rsidR="00E5769C" w:rsidRDefault="00E5769C" w:rsidP="00E5769C">
            <w:pPr>
              <w:bidi/>
              <w:jc w:val="center"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CF6E3C7" w14:textId="77777777" w:rsidR="00E5769C" w:rsidRDefault="00E5769C" w:rsidP="00E5769C">
            <w:pPr>
              <w:bidi/>
              <w:jc w:val="center"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68D065D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3B39D2A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3454668E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4EF2D67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6AD9DC4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D8A1768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5B0DB41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CD82AB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BEBDA70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227F5B9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20A7792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69A132E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FDE77F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4AE3287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9D5240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0D52412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color w:val="FF0000"/>
                <w:sz w:val="28"/>
                <w:szCs w:val="28"/>
                <w:rtl/>
              </w:rPr>
              <w:t>5د</w:t>
            </w:r>
          </w:p>
          <w:p w14:paraId="3BD5B17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005DD81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C0F44F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0D5FD9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C6F6539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88B18D8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B44F358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3F384319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C72DE89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DD0206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47832B1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23D5BE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6FBC88B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449609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E0BC132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3FF7F6C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BC8070E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3C3A67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3D5D8CE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DEB2BCD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1FC56ED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color w:val="FF0000"/>
                <w:sz w:val="28"/>
                <w:szCs w:val="28"/>
                <w:rtl/>
              </w:rPr>
              <w:t>10 د</w:t>
            </w:r>
          </w:p>
          <w:p w14:paraId="089F9AE4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E05D9AB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17C61D7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BC2648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B974669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5753343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C3C7AC4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73E7A8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2F0931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248D792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3F829E35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0FC2A81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34F759C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03BE2A4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4725BA8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2333113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0EE4EBD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14F824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2459A8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34745B5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049D77D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BDCD319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319B13C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552FE95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BFD5791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11553C8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A3BEE1B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82A6278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D10553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6A1B442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48D384B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8B579CD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50E7E2D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80B2984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F44640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DBE276C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2FB542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ED7D74B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396B5FD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749AFB9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0E73183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063383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9719191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4EA48DC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AF9E9F3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090FACC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4F2570E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00259C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53AE8C8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001110E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3F81C1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color w:val="FF0000"/>
                <w:sz w:val="28"/>
                <w:szCs w:val="28"/>
                <w:rtl/>
              </w:rPr>
              <w:t>15 د</w:t>
            </w:r>
          </w:p>
          <w:p w14:paraId="705AFF5D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E037E88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71A090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CD9922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1C9EED7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ADC78C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7137AB5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15765F8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30EFAA5E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567B8B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726BCF2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42B4FAE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C9C8FC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D452074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5FFB0DCE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3D4D87DB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261A53D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570CF657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27535800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4363BD29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645C9A78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4F9EDFDC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1CFED4D7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7737EE61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37C0FAD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01650BC4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1C810E03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1E033839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7C90AB59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550A663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0B000501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1ACCB39C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3A131CA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0A3ECFE5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26BA318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500AB76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462A961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6ACD3950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5E1C920B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091BA410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0471BB27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1A2589A2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2D1DC3C0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</w:rPr>
            </w:pPr>
          </w:p>
          <w:p w14:paraId="69EB638E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6573161" w14:textId="77777777" w:rsidR="00E5769C" w:rsidRPr="007644FC" w:rsidRDefault="00E5769C" w:rsidP="00E5769C">
            <w:pPr>
              <w:bidi/>
              <w:rPr>
                <w:rFonts w:cs="Times New Roman"/>
                <w:b/>
                <w:color w:val="FF0000"/>
                <w:sz w:val="24"/>
                <w:szCs w:val="24"/>
                <w:rtl/>
              </w:rPr>
            </w:pPr>
            <w:r>
              <w:rPr>
                <w:rFonts w:cs="Times New Roman"/>
                <w:b/>
                <w:color w:val="FF0000"/>
                <w:sz w:val="24"/>
                <w:szCs w:val="24"/>
              </w:rPr>
              <w:t>20</w:t>
            </w:r>
            <w:r w:rsidR="00A23BE4">
              <w:rPr>
                <w:rFonts w:cs="Times New Roman" w:hint="cs"/>
                <w:b/>
                <w:color w:val="FF0000"/>
                <w:sz w:val="24"/>
                <w:szCs w:val="24"/>
                <w:rtl/>
              </w:rPr>
              <w:t>د</w:t>
            </w:r>
          </w:p>
          <w:p w14:paraId="5A0E1434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929F10B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9113141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739B408F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2608A5C3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34CBEE6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0E85A09D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376F6D8B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8CA446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2AF64F6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DC0EBA9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D1D9860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36B5699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17E5D625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67550382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</w:p>
          <w:p w14:paraId="437489AA" w14:textId="77777777" w:rsidR="00E5769C" w:rsidRDefault="00E5769C" w:rsidP="00E5769C">
            <w:pPr>
              <w:bidi/>
              <w:rPr>
                <w:rFonts w:cs="Times New Roman"/>
                <w:b/>
                <w:color w:val="FF0000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color w:val="FF0000"/>
                <w:sz w:val="28"/>
                <w:szCs w:val="28"/>
                <w:rtl/>
              </w:rPr>
              <w:t>5 د</w:t>
            </w:r>
          </w:p>
        </w:tc>
      </w:tr>
    </w:tbl>
    <w:p w14:paraId="5C5A5608" w14:textId="77777777" w:rsidR="00CA1BF9" w:rsidRDefault="00CA1BF9" w:rsidP="00CA1BF9">
      <w:pPr>
        <w:tabs>
          <w:tab w:val="left" w:pos="3430"/>
        </w:tabs>
        <w:bidi/>
        <w:rPr>
          <w:rFonts w:ascii="Times New Roman" w:eastAsia="Times New Roman" w:hAnsi="Times New Roman" w:cs="Times New Roman"/>
        </w:rPr>
      </w:pPr>
    </w:p>
    <w:p w14:paraId="10A36007" w14:textId="77777777" w:rsidR="00C50B78" w:rsidRDefault="00C50B78">
      <w:pPr>
        <w:tabs>
          <w:tab w:val="left" w:pos="3430"/>
        </w:tabs>
        <w:bidi/>
        <w:rPr>
          <w:rFonts w:ascii="Times New Roman" w:eastAsia="Times New Roman" w:hAnsi="Times New Roman" w:cs="Times New Roman"/>
        </w:rPr>
      </w:pPr>
    </w:p>
    <w:p w14:paraId="66A7AE54" w14:textId="77777777" w:rsidR="00C50B78" w:rsidRDefault="00C50B78">
      <w:pPr>
        <w:tabs>
          <w:tab w:val="left" w:pos="3430"/>
        </w:tabs>
        <w:bidi/>
        <w:rPr>
          <w:rFonts w:ascii="Times New Roman" w:eastAsia="Times New Roman" w:hAnsi="Times New Roman" w:cs="Times New Roman"/>
        </w:rPr>
      </w:pPr>
    </w:p>
    <w:sectPr w:rsidR="00C50B78" w:rsidSect="00425156">
      <w:footerReference w:type="default" r:id="rId113"/>
      <w:pgSz w:w="11906" w:h="16838"/>
      <w:pgMar w:top="458" w:right="1418" w:bottom="540" w:left="1418" w:header="709" w:footer="47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812CF50" w14:textId="77777777" w:rsidR="0023383C" w:rsidRDefault="0023383C">
      <w:pPr>
        <w:spacing w:after="0" w:line="240" w:lineRule="auto"/>
      </w:pPr>
      <w:r>
        <w:separator/>
      </w:r>
    </w:p>
  </w:endnote>
  <w:endnote w:type="continuationSeparator" w:id="0">
    <w:p w14:paraId="5C5762AF" w14:textId="77777777" w:rsidR="0023383C" w:rsidRDefault="002338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00002287" w:usb1="80000000" w:usb2="00000008" w:usb3="00000000" w:csb0="000000D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E7F7627" w14:textId="77777777" w:rsidR="00C50B78" w:rsidRDefault="00C50B78">
    <w:pPr>
      <w:pBdr>
        <w:top w:val="nil"/>
        <w:left w:val="nil"/>
        <w:bottom w:val="nil"/>
        <w:right w:val="nil"/>
        <w:between w:val="nil"/>
      </w:pBdr>
      <w:tabs>
        <w:tab w:val="center" w:pos="4536"/>
        <w:tab w:val="right" w:pos="9072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725C91B" w14:textId="77777777" w:rsidR="0023383C" w:rsidRDefault="0023383C">
      <w:pPr>
        <w:spacing w:after="0" w:line="240" w:lineRule="auto"/>
      </w:pPr>
      <w:r>
        <w:separator/>
      </w:r>
    </w:p>
  </w:footnote>
  <w:footnote w:type="continuationSeparator" w:id="0">
    <w:p w14:paraId="65F0122E" w14:textId="77777777" w:rsidR="0023383C" w:rsidRDefault="002338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EE5EBE"/>
    <w:multiLevelType w:val="hybridMultilevel"/>
    <w:tmpl w:val="73784516"/>
    <w:lvl w:ilvl="0" w:tplc="1AB4E624">
      <w:numFmt w:val="bullet"/>
      <w:lvlText w:val=""/>
      <w:lvlJc w:val="left"/>
      <w:pPr>
        <w:ind w:left="720" w:hanging="360"/>
      </w:pPr>
      <w:rPr>
        <w:rFonts w:ascii="Symbol" w:eastAsia="Cambria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13321E"/>
    <w:multiLevelType w:val="hybridMultilevel"/>
    <w:tmpl w:val="317AA536"/>
    <w:lvl w:ilvl="0" w:tplc="4ECA223E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E7CA3"/>
    <w:multiLevelType w:val="multilevel"/>
    <w:tmpl w:val="B9801090"/>
    <w:lvl w:ilvl="0">
      <w:start w:val="1"/>
      <w:numFmt w:val="bullet"/>
      <w:lvlText w:val="🖉"/>
      <w:lvlJc w:val="left"/>
      <w:pPr>
        <w:ind w:left="1580" w:hanging="360"/>
      </w:pPr>
      <w:rPr>
        <w:rFonts w:ascii="Noto Sans Symbols" w:eastAsia="Noto Sans Symbols" w:hAnsi="Noto Sans Symbols" w:cs="Noto Sans Symbols"/>
        <w:color w:val="002060"/>
      </w:rPr>
    </w:lvl>
    <w:lvl w:ilvl="1">
      <w:start w:val="1"/>
      <w:numFmt w:val="bullet"/>
      <w:lvlText w:val="o"/>
      <w:lvlJc w:val="left"/>
      <w:pPr>
        <w:ind w:left="230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0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7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4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1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9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6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340" w:hanging="360"/>
      </w:pPr>
      <w:rPr>
        <w:rFonts w:ascii="Noto Sans Symbols" w:eastAsia="Noto Sans Symbols" w:hAnsi="Noto Sans Symbols" w:cs="Noto Sans Symbols"/>
      </w:rPr>
    </w:lvl>
  </w:abstractNum>
  <w:abstractNum w:abstractNumId="3" w15:restartNumberingAfterBreak="0">
    <w:nsid w:val="0CD04676"/>
    <w:multiLevelType w:val="hybridMultilevel"/>
    <w:tmpl w:val="89420A7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BF58C0"/>
    <w:multiLevelType w:val="multilevel"/>
    <w:tmpl w:val="104C8142"/>
    <w:lvl w:ilvl="0">
      <w:start w:val="1"/>
      <w:numFmt w:val="bullet"/>
      <w:lvlText w:val="●"/>
      <w:lvlJc w:val="left"/>
      <w:pPr>
        <w:ind w:left="106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3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5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7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9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1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3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5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7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13794977"/>
    <w:multiLevelType w:val="multilevel"/>
    <w:tmpl w:val="32A43A6E"/>
    <w:lvl w:ilvl="0">
      <w:start w:val="1"/>
      <w:numFmt w:val="decimal"/>
      <w:lvlText w:val="%1)"/>
      <w:lvlJc w:val="left"/>
      <w:pPr>
        <w:ind w:left="861" w:hanging="360"/>
      </w:pPr>
    </w:lvl>
    <w:lvl w:ilvl="1">
      <w:start w:val="1"/>
      <w:numFmt w:val="lowerLetter"/>
      <w:lvlText w:val="%2."/>
      <w:lvlJc w:val="left"/>
      <w:pPr>
        <w:ind w:left="1581" w:hanging="360"/>
      </w:pPr>
    </w:lvl>
    <w:lvl w:ilvl="2">
      <w:start w:val="1"/>
      <w:numFmt w:val="lowerRoman"/>
      <w:lvlText w:val="%3."/>
      <w:lvlJc w:val="right"/>
      <w:pPr>
        <w:ind w:left="2301" w:hanging="180"/>
      </w:pPr>
    </w:lvl>
    <w:lvl w:ilvl="3">
      <w:start w:val="1"/>
      <w:numFmt w:val="decimal"/>
      <w:lvlText w:val="%4."/>
      <w:lvlJc w:val="left"/>
      <w:pPr>
        <w:ind w:left="3021" w:hanging="360"/>
      </w:pPr>
    </w:lvl>
    <w:lvl w:ilvl="4">
      <w:start w:val="1"/>
      <w:numFmt w:val="lowerLetter"/>
      <w:lvlText w:val="%5."/>
      <w:lvlJc w:val="left"/>
      <w:pPr>
        <w:ind w:left="3741" w:hanging="360"/>
      </w:pPr>
    </w:lvl>
    <w:lvl w:ilvl="5">
      <w:start w:val="1"/>
      <w:numFmt w:val="lowerRoman"/>
      <w:lvlText w:val="%6."/>
      <w:lvlJc w:val="right"/>
      <w:pPr>
        <w:ind w:left="4461" w:hanging="180"/>
      </w:pPr>
    </w:lvl>
    <w:lvl w:ilvl="6">
      <w:start w:val="1"/>
      <w:numFmt w:val="decimal"/>
      <w:lvlText w:val="%7."/>
      <w:lvlJc w:val="left"/>
      <w:pPr>
        <w:ind w:left="5181" w:hanging="360"/>
      </w:pPr>
    </w:lvl>
    <w:lvl w:ilvl="7">
      <w:start w:val="1"/>
      <w:numFmt w:val="lowerLetter"/>
      <w:lvlText w:val="%8."/>
      <w:lvlJc w:val="left"/>
      <w:pPr>
        <w:ind w:left="5901" w:hanging="360"/>
      </w:pPr>
    </w:lvl>
    <w:lvl w:ilvl="8">
      <w:start w:val="1"/>
      <w:numFmt w:val="lowerRoman"/>
      <w:lvlText w:val="%9."/>
      <w:lvlJc w:val="right"/>
      <w:pPr>
        <w:ind w:left="6621" w:hanging="180"/>
      </w:pPr>
    </w:lvl>
  </w:abstractNum>
  <w:abstractNum w:abstractNumId="6" w15:restartNumberingAfterBreak="0">
    <w:nsid w:val="163B0987"/>
    <w:multiLevelType w:val="multilevel"/>
    <w:tmpl w:val="623C2F04"/>
    <w:lvl w:ilvl="0">
      <w:start w:val="1"/>
      <w:numFmt w:val="bullet"/>
      <w:lvlText w:val="✔"/>
      <w:lvlJc w:val="left"/>
      <w:pPr>
        <w:ind w:left="720" w:hanging="360"/>
      </w:pPr>
      <w:rPr>
        <w:rFonts w:ascii="Noto Sans Symbols" w:eastAsia="Noto Sans Symbols" w:hAnsi="Noto Sans Symbols" w:cs="Noto Sans Symbols"/>
        <w:color w:val="00B050"/>
        <w:sz w:val="28"/>
        <w:szCs w:val="28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7" w15:restartNumberingAfterBreak="0">
    <w:nsid w:val="17C342B0"/>
    <w:multiLevelType w:val="hybridMultilevel"/>
    <w:tmpl w:val="53DC7C46"/>
    <w:lvl w:ilvl="0" w:tplc="22162856">
      <w:start w:val="1"/>
      <w:numFmt w:val="upperRoman"/>
      <w:lvlText w:val="%1."/>
      <w:lvlJc w:val="right"/>
      <w:pPr>
        <w:ind w:left="720" w:hanging="360"/>
      </w:pPr>
      <w:rPr>
        <w:rFonts w:hint="default"/>
        <w:b/>
        <w:i w:val="0"/>
        <w:spacing w:val="-20"/>
        <w:kern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C93820"/>
    <w:multiLevelType w:val="multilevel"/>
    <w:tmpl w:val="DD3A9220"/>
    <w:lvl w:ilvl="0">
      <w:start w:val="1"/>
      <w:numFmt w:val="bullet"/>
      <w:lvlText w:val="⮘"/>
      <w:lvlJc w:val="left"/>
      <w:pPr>
        <w:ind w:left="2486" w:hanging="360"/>
      </w:pPr>
      <w:rPr>
        <w:rFonts w:ascii="Noto Sans Symbols" w:eastAsia="Noto Sans Symbols" w:hAnsi="Noto Sans Symbols" w:cs="Noto Sans Symbols"/>
        <w:color w:val="000000"/>
      </w:rPr>
    </w:lvl>
    <w:lvl w:ilvl="1">
      <w:start w:val="1"/>
      <w:numFmt w:val="bullet"/>
      <w:lvlText w:val="o"/>
      <w:lvlJc w:val="left"/>
      <w:pPr>
        <w:ind w:left="3206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3926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4646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5366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6086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6806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7526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8246" w:hanging="360"/>
      </w:pPr>
      <w:rPr>
        <w:rFonts w:ascii="Noto Sans Symbols" w:eastAsia="Noto Sans Symbols" w:hAnsi="Noto Sans Symbols" w:cs="Noto Sans Symbols"/>
      </w:rPr>
    </w:lvl>
  </w:abstractNum>
  <w:abstractNum w:abstractNumId="9" w15:restartNumberingAfterBreak="0">
    <w:nsid w:val="2FB9779C"/>
    <w:multiLevelType w:val="hybridMultilevel"/>
    <w:tmpl w:val="C3F4FF9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D16C5E"/>
    <w:multiLevelType w:val="multilevel"/>
    <w:tmpl w:val="5720D710"/>
    <w:lvl w:ilvl="0">
      <w:start w:val="1"/>
      <w:numFmt w:val="bullet"/>
      <w:lvlText w:val="⮱"/>
      <w:lvlJc w:val="left"/>
      <w:pPr>
        <w:ind w:left="1069" w:hanging="360"/>
      </w:pPr>
      <w:rPr>
        <w:rFonts w:ascii="Noto Sans Symbols" w:eastAsia="Noto Sans Symbols" w:hAnsi="Noto Sans Symbols" w:cs="Noto Sans Symbols"/>
        <w:color w:val="C00000"/>
      </w:rPr>
    </w:lvl>
    <w:lvl w:ilvl="1">
      <w:start w:val="1"/>
      <w:numFmt w:val="bullet"/>
      <w:lvlText w:val="o"/>
      <w:lvlJc w:val="left"/>
      <w:pPr>
        <w:ind w:left="2073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793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13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233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953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673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393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13" w:hanging="360"/>
      </w:pPr>
      <w:rPr>
        <w:rFonts w:ascii="Noto Sans Symbols" w:eastAsia="Noto Sans Symbols" w:hAnsi="Noto Sans Symbols" w:cs="Noto Sans Symbols"/>
      </w:rPr>
    </w:lvl>
  </w:abstractNum>
  <w:abstractNum w:abstractNumId="11" w15:restartNumberingAfterBreak="0">
    <w:nsid w:val="39BA62AA"/>
    <w:multiLevelType w:val="hybridMultilevel"/>
    <w:tmpl w:val="5154822A"/>
    <w:lvl w:ilvl="0" w:tplc="040C0009">
      <w:start w:val="1"/>
      <w:numFmt w:val="bullet"/>
      <w:lvlText w:val=""/>
      <w:lvlJc w:val="left"/>
      <w:pPr>
        <w:ind w:left="135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1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3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5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7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9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1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3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52" w:hanging="360"/>
      </w:pPr>
      <w:rPr>
        <w:rFonts w:ascii="Wingdings" w:hAnsi="Wingdings" w:hint="default"/>
      </w:rPr>
    </w:lvl>
  </w:abstractNum>
  <w:abstractNum w:abstractNumId="12" w15:restartNumberingAfterBreak="0">
    <w:nsid w:val="434A4099"/>
    <w:multiLevelType w:val="hybridMultilevel"/>
    <w:tmpl w:val="E4845C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8A05B61"/>
    <w:multiLevelType w:val="multilevel"/>
    <w:tmpl w:val="A594AEFC"/>
    <w:lvl w:ilvl="0">
      <w:start w:val="1"/>
      <w:numFmt w:val="decimal"/>
      <w:lvlText w:val="%1)"/>
      <w:lvlJc w:val="left"/>
      <w:pPr>
        <w:ind w:left="643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C02F4E"/>
    <w:multiLevelType w:val="multilevel"/>
    <w:tmpl w:val="E99CAC6A"/>
    <w:lvl w:ilvl="0">
      <w:start w:val="1"/>
      <w:numFmt w:val="bullet"/>
      <w:lvlText w:val="✵"/>
      <w:lvlJc w:val="left"/>
      <w:pPr>
        <w:ind w:left="1505" w:hanging="360"/>
      </w:pPr>
      <w:rPr>
        <w:rFonts w:ascii="Noto Sans Symbols" w:eastAsia="Noto Sans Symbols" w:hAnsi="Noto Sans Symbols" w:cs="Noto Sans Symbols"/>
        <w:color w:val="FF0000"/>
      </w:rPr>
    </w:lvl>
    <w:lvl w:ilvl="1">
      <w:start w:val="1"/>
      <w:numFmt w:val="bullet"/>
      <w:lvlText w:val="o"/>
      <w:lvlJc w:val="left"/>
      <w:pPr>
        <w:ind w:left="2225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945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665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85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105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825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545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265" w:hanging="360"/>
      </w:pPr>
      <w:rPr>
        <w:rFonts w:ascii="Noto Sans Symbols" w:eastAsia="Noto Sans Symbols" w:hAnsi="Noto Sans Symbols" w:cs="Noto Sans Symbols"/>
      </w:rPr>
    </w:lvl>
  </w:abstractNum>
  <w:abstractNum w:abstractNumId="15" w15:restartNumberingAfterBreak="0">
    <w:nsid w:val="52AE13D1"/>
    <w:multiLevelType w:val="multilevel"/>
    <w:tmpl w:val="D7AEE072"/>
    <w:lvl w:ilvl="0">
      <w:start w:val="1"/>
      <w:numFmt w:val="bullet"/>
      <w:lvlText w:val="🕮"/>
      <w:lvlJc w:val="left"/>
      <w:pPr>
        <w:ind w:left="927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6" w15:restartNumberingAfterBreak="0">
    <w:nsid w:val="57786BE2"/>
    <w:multiLevelType w:val="multilevel"/>
    <w:tmpl w:val="2B1E960A"/>
    <w:lvl w:ilvl="0">
      <w:start w:val="1"/>
      <w:numFmt w:val="decimal"/>
      <w:lvlText w:val="%1)"/>
      <w:lvlJc w:val="left"/>
      <w:pPr>
        <w:ind w:left="785" w:hanging="360"/>
      </w:pPr>
      <w:rPr>
        <w:color w:val="00B050"/>
        <w:sz w:val="24"/>
        <w:szCs w:val="24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5A5779C2"/>
    <w:multiLevelType w:val="hybridMultilevel"/>
    <w:tmpl w:val="B770EC88"/>
    <w:lvl w:ilvl="0" w:tplc="040C001B">
      <w:start w:val="1"/>
      <w:numFmt w:val="low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A1058F"/>
    <w:multiLevelType w:val="hybridMultilevel"/>
    <w:tmpl w:val="80FCBE8A"/>
    <w:lvl w:ilvl="0" w:tplc="2C68F1E2">
      <w:start w:val="1"/>
      <w:numFmt w:val="bullet"/>
      <w:lvlText w:val=""/>
      <w:lvlJc w:val="left"/>
      <w:pPr>
        <w:ind w:left="720" w:hanging="360"/>
      </w:pPr>
      <w:rPr>
        <w:rFonts w:ascii="Wingdings" w:hAnsi="Wingdings" w:hint="default"/>
        <w:b w:val="0"/>
        <w:bCs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61E50C5"/>
    <w:multiLevelType w:val="hybridMultilevel"/>
    <w:tmpl w:val="317AA536"/>
    <w:lvl w:ilvl="0" w:tplc="4ECA223E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5023BA"/>
    <w:multiLevelType w:val="hybridMultilevel"/>
    <w:tmpl w:val="03C6099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F8F7ED0"/>
    <w:multiLevelType w:val="hybridMultilevel"/>
    <w:tmpl w:val="736450E0"/>
    <w:lvl w:ilvl="0" w:tplc="FC9C867C">
      <w:start w:val="1"/>
      <w:numFmt w:val="bullet"/>
      <w:lvlText w:val="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734D2C03"/>
    <w:multiLevelType w:val="multilevel"/>
    <w:tmpl w:val="5D5CFD72"/>
    <w:lvl w:ilvl="0">
      <w:start w:val="1"/>
      <w:numFmt w:val="bullet"/>
      <w:lvlText w:val="✔"/>
      <w:lvlJc w:val="left"/>
      <w:pPr>
        <w:ind w:left="106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8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0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2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4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6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8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0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29" w:hanging="360"/>
      </w:pPr>
      <w:rPr>
        <w:rFonts w:ascii="Noto Sans Symbols" w:eastAsia="Noto Sans Symbols" w:hAnsi="Noto Sans Symbols" w:cs="Noto Sans Symbols"/>
      </w:rPr>
    </w:lvl>
  </w:abstractNum>
  <w:abstractNum w:abstractNumId="23" w15:restartNumberingAfterBreak="0">
    <w:nsid w:val="753E27BF"/>
    <w:multiLevelType w:val="hybridMultilevel"/>
    <w:tmpl w:val="1CEAB728"/>
    <w:lvl w:ilvl="0" w:tplc="22162856">
      <w:start w:val="1"/>
      <w:numFmt w:val="upperRoman"/>
      <w:lvlText w:val="%1."/>
      <w:lvlJc w:val="right"/>
      <w:pPr>
        <w:ind w:left="720" w:hanging="360"/>
      </w:pPr>
      <w:rPr>
        <w:rFonts w:hint="default"/>
        <w:b/>
        <w:i w:val="0"/>
        <w:spacing w:val="-20"/>
        <w:kern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8F94AF7"/>
    <w:multiLevelType w:val="multilevel"/>
    <w:tmpl w:val="5C3A91C4"/>
    <w:lvl w:ilvl="0">
      <w:start w:val="1"/>
      <w:numFmt w:val="bullet"/>
      <w:lvlText w:val="✍"/>
      <w:lvlJc w:val="left"/>
      <w:pPr>
        <w:ind w:left="1080" w:hanging="360"/>
      </w:pPr>
      <w:rPr>
        <w:rFonts w:ascii="Noto Sans Symbols" w:eastAsia="Noto Sans Symbols" w:hAnsi="Noto Sans Symbols" w:cs="Noto Sans Symbols"/>
        <w:sz w:val="28"/>
        <w:szCs w:val="28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/>
      </w:rPr>
    </w:lvl>
  </w:abstractNum>
  <w:abstractNum w:abstractNumId="25" w15:restartNumberingAfterBreak="0">
    <w:nsid w:val="7BB47C85"/>
    <w:multiLevelType w:val="hybridMultilevel"/>
    <w:tmpl w:val="85E290F6"/>
    <w:lvl w:ilvl="0" w:tplc="22162856">
      <w:start w:val="1"/>
      <w:numFmt w:val="upperRoman"/>
      <w:lvlText w:val="%1."/>
      <w:lvlJc w:val="right"/>
      <w:pPr>
        <w:ind w:left="-273" w:hanging="360"/>
      </w:pPr>
      <w:rPr>
        <w:rFonts w:hint="default"/>
        <w:b/>
        <w:i w:val="0"/>
        <w:spacing w:val="-20"/>
        <w:kern w:val="16"/>
      </w:r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26" w15:restartNumberingAfterBreak="0">
    <w:nsid w:val="7FB16C82"/>
    <w:multiLevelType w:val="hybridMultilevel"/>
    <w:tmpl w:val="124C69B8"/>
    <w:lvl w:ilvl="0" w:tplc="040C001B">
      <w:start w:val="1"/>
      <w:numFmt w:val="low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65343281">
    <w:abstractNumId w:val="6"/>
  </w:num>
  <w:num w:numId="2" w16cid:durableId="2114783449">
    <w:abstractNumId w:val="5"/>
  </w:num>
  <w:num w:numId="3" w16cid:durableId="702290413">
    <w:abstractNumId w:val="2"/>
  </w:num>
  <w:num w:numId="4" w16cid:durableId="171800405">
    <w:abstractNumId w:val="22"/>
  </w:num>
  <w:num w:numId="5" w16cid:durableId="888879823">
    <w:abstractNumId w:val="14"/>
  </w:num>
  <w:num w:numId="6" w16cid:durableId="1154645213">
    <w:abstractNumId w:val="24"/>
  </w:num>
  <w:num w:numId="7" w16cid:durableId="1801653994">
    <w:abstractNumId w:val="13"/>
  </w:num>
  <w:num w:numId="8" w16cid:durableId="962350778">
    <w:abstractNumId w:val="16"/>
  </w:num>
  <w:num w:numId="9" w16cid:durableId="2039232846">
    <w:abstractNumId w:val="15"/>
  </w:num>
  <w:num w:numId="10" w16cid:durableId="360323">
    <w:abstractNumId w:val="4"/>
  </w:num>
  <w:num w:numId="11" w16cid:durableId="763302466">
    <w:abstractNumId w:val="8"/>
  </w:num>
  <w:num w:numId="12" w16cid:durableId="1166634295">
    <w:abstractNumId w:val="10"/>
  </w:num>
  <w:num w:numId="13" w16cid:durableId="207450950">
    <w:abstractNumId w:val="18"/>
  </w:num>
  <w:num w:numId="14" w16cid:durableId="699160831">
    <w:abstractNumId w:val="21"/>
  </w:num>
  <w:num w:numId="15" w16cid:durableId="459567596">
    <w:abstractNumId w:val="11"/>
  </w:num>
  <w:num w:numId="16" w16cid:durableId="414402265">
    <w:abstractNumId w:val="1"/>
  </w:num>
  <w:num w:numId="17" w16cid:durableId="613708996">
    <w:abstractNumId w:val="19"/>
  </w:num>
  <w:num w:numId="18" w16cid:durableId="1429354032">
    <w:abstractNumId w:val="23"/>
  </w:num>
  <w:num w:numId="19" w16cid:durableId="893471679">
    <w:abstractNumId w:val="7"/>
  </w:num>
  <w:num w:numId="20" w16cid:durableId="1964769584">
    <w:abstractNumId w:val="3"/>
  </w:num>
  <w:num w:numId="21" w16cid:durableId="770315053">
    <w:abstractNumId w:val="25"/>
  </w:num>
  <w:num w:numId="22" w16cid:durableId="1706327152">
    <w:abstractNumId w:val="20"/>
  </w:num>
  <w:num w:numId="23" w16cid:durableId="1119183975">
    <w:abstractNumId w:val="12"/>
  </w:num>
  <w:num w:numId="24" w16cid:durableId="475415930">
    <w:abstractNumId w:val="0"/>
  </w:num>
  <w:num w:numId="25" w16cid:durableId="1100759410">
    <w:abstractNumId w:val="26"/>
  </w:num>
  <w:num w:numId="26" w16cid:durableId="1076325495">
    <w:abstractNumId w:val="17"/>
  </w:num>
  <w:num w:numId="27" w16cid:durableId="52822268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20"/>
  <w:hyphenationZone w:val="425"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50B78"/>
    <w:rsid w:val="00002919"/>
    <w:rsid w:val="00044466"/>
    <w:rsid w:val="00055E25"/>
    <w:rsid w:val="00062A9C"/>
    <w:rsid w:val="000761EB"/>
    <w:rsid w:val="00076D46"/>
    <w:rsid w:val="0009766B"/>
    <w:rsid w:val="000D7CA8"/>
    <w:rsid w:val="000E6B8B"/>
    <w:rsid w:val="00105698"/>
    <w:rsid w:val="00124037"/>
    <w:rsid w:val="00124538"/>
    <w:rsid w:val="00141A42"/>
    <w:rsid w:val="0014563A"/>
    <w:rsid w:val="00151C9A"/>
    <w:rsid w:val="00152B77"/>
    <w:rsid w:val="00163FA6"/>
    <w:rsid w:val="001720BB"/>
    <w:rsid w:val="00174E86"/>
    <w:rsid w:val="00182C1A"/>
    <w:rsid w:val="001947A6"/>
    <w:rsid w:val="00195F7F"/>
    <w:rsid w:val="001A4AFE"/>
    <w:rsid w:val="001C5BE1"/>
    <w:rsid w:val="001E2F61"/>
    <w:rsid w:val="001E49D4"/>
    <w:rsid w:val="001F545E"/>
    <w:rsid w:val="001F6458"/>
    <w:rsid w:val="001F7DD0"/>
    <w:rsid w:val="002204E7"/>
    <w:rsid w:val="0023383C"/>
    <w:rsid w:val="002466F8"/>
    <w:rsid w:val="00247874"/>
    <w:rsid w:val="00273D3B"/>
    <w:rsid w:val="0028138B"/>
    <w:rsid w:val="00296742"/>
    <w:rsid w:val="002A0C9E"/>
    <w:rsid w:val="002A6F45"/>
    <w:rsid w:val="002D40A2"/>
    <w:rsid w:val="003011E9"/>
    <w:rsid w:val="003030F2"/>
    <w:rsid w:val="00350417"/>
    <w:rsid w:val="00353A10"/>
    <w:rsid w:val="003556AC"/>
    <w:rsid w:val="00362C46"/>
    <w:rsid w:val="00363097"/>
    <w:rsid w:val="00363D98"/>
    <w:rsid w:val="00384735"/>
    <w:rsid w:val="003A1328"/>
    <w:rsid w:val="003B007D"/>
    <w:rsid w:val="003B3675"/>
    <w:rsid w:val="00401E1E"/>
    <w:rsid w:val="00403612"/>
    <w:rsid w:val="004170BD"/>
    <w:rsid w:val="00425156"/>
    <w:rsid w:val="00430347"/>
    <w:rsid w:val="00434F34"/>
    <w:rsid w:val="00440570"/>
    <w:rsid w:val="00441194"/>
    <w:rsid w:val="004446D0"/>
    <w:rsid w:val="0046308D"/>
    <w:rsid w:val="004A06B1"/>
    <w:rsid w:val="004A167C"/>
    <w:rsid w:val="004A3320"/>
    <w:rsid w:val="004A4874"/>
    <w:rsid w:val="004B12D3"/>
    <w:rsid w:val="004C017D"/>
    <w:rsid w:val="004C0370"/>
    <w:rsid w:val="004C33D8"/>
    <w:rsid w:val="004C780E"/>
    <w:rsid w:val="004D08F4"/>
    <w:rsid w:val="00527A05"/>
    <w:rsid w:val="00532795"/>
    <w:rsid w:val="005523F8"/>
    <w:rsid w:val="005574E4"/>
    <w:rsid w:val="005818B0"/>
    <w:rsid w:val="005C5134"/>
    <w:rsid w:val="005D1792"/>
    <w:rsid w:val="005E1B85"/>
    <w:rsid w:val="005F1314"/>
    <w:rsid w:val="005F274C"/>
    <w:rsid w:val="0063495B"/>
    <w:rsid w:val="006B4D7F"/>
    <w:rsid w:val="00713C4B"/>
    <w:rsid w:val="0072076F"/>
    <w:rsid w:val="007232F9"/>
    <w:rsid w:val="00753605"/>
    <w:rsid w:val="007644FC"/>
    <w:rsid w:val="007A31B0"/>
    <w:rsid w:val="007C5FAD"/>
    <w:rsid w:val="007D71DC"/>
    <w:rsid w:val="007E26C2"/>
    <w:rsid w:val="007E7293"/>
    <w:rsid w:val="007F69B8"/>
    <w:rsid w:val="00804716"/>
    <w:rsid w:val="00821A47"/>
    <w:rsid w:val="00821EBC"/>
    <w:rsid w:val="00853F91"/>
    <w:rsid w:val="00890A78"/>
    <w:rsid w:val="008C54D6"/>
    <w:rsid w:val="008E6E94"/>
    <w:rsid w:val="008F3B32"/>
    <w:rsid w:val="009028E7"/>
    <w:rsid w:val="00921392"/>
    <w:rsid w:val="00935044"/>
    <w:rsid w:val="00964BE0"/>
    <w:rsid w:val="00966617"/>
    <w:rsid w:val="009721F0"/>
    <w:rsid w:val="009846F9"/>
    <w:rsid w:val="009A127B"/>
    <w:rsid w:val="009B386B"/>
    <w:rsid w:val="009B4BD5"/>
    <w:rsid w:val="009B51C1"/>
    <w:rsid w:val="009B61BF"/>
    <w:rsid w:val="009C3F5D"/>
    <w:rsid w:val="009D208F"/>
    <w:rsid w:val="009D667E"/>
    <w:rsid w:val="00A0458C"/>
    <w:rsid w:val="00A23BE4"/>
    <w:rsid w:val="00A33CE3"/>
    <w:rsid w:val="00A44866"/>
    <w:rsid w:val="00A53085"/>
    <w:rsid w:val="00A767A5"/>
    <w:rsid w:val="00A86373"/>
    <w:rsid w:val="00A92386"/>
    <w:rsid w:val="00AA6C23"/>
    <w:rsid w:val="00AD4C64"/>
    <w:rsid w:val="00AE5ED0"/>
    <w:rsid w:val="00B00236"/>
    <w:rsid w:val="00B038ED"/>
    <w:rsid w:val="00B12113"/>
    <w:rsid w:val="00B133C3"/>
    <w:rsid w:val="00B30124"/>
    <w:rsid w:val="00B41038"/>
    <w:rsid w:val="00B469F9"/>
    <w:rsid w:val="00B55F68"/>
    <w:rsid w:val="00B62101"/>
    <w:rsid w:val="00B67EBC"/>
    <w:rsid w:val="00B7590A"/>
    <w:rsid w:val="00BF02FB"/>
    <w:rsid w:val="00BF5E9B"/>
    <w:rsid w:val="00C20B35"/>
    <w:rsid w:val="00C36D75"/>
    <w:rsid w:val="00C45B38"/>
    <w:rsid w:val="00C50B78"/>
    <w:rsid w:val="00C6615F"/>
    <w:rsid w:val="00C91231"/>
    <w:rsid w:val="00CA1BF9"/>
    <w:rsid w:val="00CB1A8B"/>
    <w:rsid w:val="00CF0412"/>
    <w:rsid w:val="00D22C27"/>
    <w:rsid w:val="00D23EAF"/>
    <w:rsid w:val="00D42E8E"/>
    <w:rsid w:val="00D62024"/>
    <w:rsid w:val="00D67228"/>
    <w:rsid w:val="00DD6C17"/>
    <w:rsid w:val="00DE2ED1"/>
    <w:rsid w:val="00E3654D"/>
    <w:rsid w:val="00E5769C"/>
    <w:rsid w:val="00E91D90"/>
    <w:rsid w:val="00E97D11"/>
    <w:rsid w:val="00EB1300"/>
    <w:rsid w:val="00EB70A0"/>
    <w:rsid w:val="00ED4697"/>
    <w:rsid w:val="00F0317F"/>
    <w:rsid w:val="00F062F0"/>
    <w:rsid w:val="00F14FAC"/>
    <w:rsid w:val="00F24172"/>
    <w:rsid w:val="00F24F71"/>
    <w:rsid w:val="00F47750"/>
    <w:rsid w:val="00F609A6"/>
    <w:rsid w:val="00F62FC3"/>
    <w:rsid w:val="00F80449"/>
    <w:rsid w:val="00FD39C1"/>
    <w:rsid w:val="00FE79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."/>
  <w:listSeparator w:val=","/>
  <w14:docId w14:val="3753451C"/>
  <w15:docId w15:val="{61BA6A6A-148D-4D78-9176-CF6C471190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mbria" w:eastAsia="Cambria" w:hAnsi="Cambria" w:cs="Cambria"/>
        <w:sz w:val="22"/>
        <w:szCs w:val="22"/>
        <w:lang w:val="en-US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4170BD"/>
  </w:style>
  <w:style w:type="paragraph" w:styleId="1">
    <w:name w:val="heading 1"/>
    <w:basedOn w:val="a"/>
    <w:next w:val="a"/>
    <w:rsid w:val="004170BD"/>
    <w:pPr>
      <w:spacing w:before="480" w:after="0"/>
      <w:outlineLvl w:val="0"/>
    </w:pPr>
    <w:rPr>
      <w:smallCaps/>
      <w:sz w:val="36"/>
      <w:szCs w:val="36"/>
    </w:rPr>
  </w:style>
  <w:style w:type="paragraph" w:styleId="2">
    <w:name w:val="heading 2"/>
    <w:basedOn w:val="a"/>
    <w:next w:val="a"/>
    <w:rsid w:val="004170BD"/>
    <w:pPr>
      <w:spacing w:before="200" w:after="0" w:line="271" w:lineRule="auto"/>
      <w:outlineLvl w:val="1"/>
    </w:pPr>
    <w:rPr>
      <w:smallCaps/>
      <w:sz w:val="28"/>
      <w:szCs w:val="28"/>
    </w:rPr>
  </w:style>
  <w:style w:type="paragraph" w:styleId="3">
    <w:name w:val="heading 3"/>
    <w:basedOn w:val="a"/>
    <w:next w:val="a"/>
    <w:rsid w:val="004170BD"/>
    <w:pPr>
      <w:spacing w:before="200" w:after="0" w:line="271" w:lineRule="auto"/>
      <w:outlineLvl w:val="2"/>
    </w:pPr>
    <w:rPr>
      <w:i/>
      <w:smallCaps/>
      <w:sz w:val="26"/>
      <w:szCs w:val="26"/>
    </w:rPr>
  </w:style>
  <w:style w:type="paragraph" w:styleId="4">
    <w:name w:val="heading 4"/>
    <w:basedOn w:val="a"/>
    <w:next w:val="a"/>
    <w:rsid w:val="004170BD"/>
    <w:pPr>
      <w:spacing w:after="0" w:line="271" w:lineRule="auto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rsid w:val="004170BD"/>
    <w:pPr>
      <w:spacing w:after="0" w:line="271" w:lineRule="auto"/>
      <w:outlineLvl w:val="4"/>
    </w:pPr>
    <w:rPr>
      <w:i/>
      <w:sz w:val="24"/>
      <w:szCs w:val="24"/>
    </w:rPr>
  </w:style>
  <w:style w:type="paragraph" w:styleId="6">
    <w:name w:val="heading 6"/>
    <w:basedOn w:val="a"/>
    <w:next w:val="a"/>
    <w:rsid w:val="004170BD"/>
    <w:pPr>
      <w:shd w:val="clear" w:color="auto" w:fill="FFFFFF"/>
      <w:spacing w:after="0" w:line="271" w:lineRule="auto"/>
      <w:outlineLvl w:val="5"/>
    </w:pPr>
    <w:rPr>
      <w:b/>
      <w:color w:val="595959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rsid w:val="004170BD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rsid w:val="004170BD"/>
    <w:pPr>
      <w:spacing w:after="300" w:line="240" w:lineRule="auto"/>
    </w:pPr>
    <w:rPr>
      <w:smallCaps/>
      <w:sz w:val="52"/>
      <w:szCs w:val="52"/>
    </w:rPr>
  </w:style>
  <w:style w:type="paragraph" w:styleId="a4">
    <w:name w:val="Subtitle"/>
    <w:basedOn w:val="a"/>
    <w:next w:val="a"/>
    <w:rsid w:val="004170BD"/>
    <w:rPr>
      <w:i/>
      <w:smallCaps/>
      <w:sz w:val="28"/>
      <w:szCs w:val="28"/>
    </w:rPr>
  </w:style>
  <w:style w:type="table" w:customStyle="1" w:styleId="20">
    <w:name w:val="2"/>
    <w:basedOn w:val="TableNormal"/>
    <w:rsid w:val="004170BD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10">
    <w:name w:val="1"/>
    <w:basedOn w:val="TableNormal"/>
    <w:rsid w:val="004170BD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paragraph" w:styleId="a5">
    <w:name w:val="header"/>
    <w:basedOn w:val="a"/>
    <w:link w:val="Char"/>
    <w:uiPriority w:val="99"/>
    <w:unhideWhenUsed/>
    <w:rsid w:val="00AE5E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Char">
    <w:name w:val="رأس الصفحة Char"/>
    <w:basedOn w:val="a0"/>
    <w:link w:val="a5"/>
    <w:uiPriority w:val="99"/>
    <w:rsid w:val="00AE5ED0"/>
  </w:style>
  <w:style w:type="paragraph" w:styleId="a6">
    <w:name w:val="footer"/>
    <w:basedOn w:val="a"/>
    <w:link w:val="Char0"/>
    <w:uiPriority w:val="99"/>
    <w:unhideWhenUsed/>
    <w:rsid w:val="00AE5E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Char0">
    <w:name w:val="تذييل الصفحة Char"/>
    <w:basedOn w:val="a0"/>
    <w:link w:val="a6"/>
    <w:uiPriority w:val="99"/>
    <w:rsid w:val="00AE5ED0"/>
  </w:style>
  <w:style w:type="paragraph" w:styleId="a7">
    <w:name w:val="List Paragraph"/>
    <w:basedOn w:val="a"/>
    <w:uiPriority w:val="34"/>
    <w:qFormat/>
    <w:rsid w:val="005523F8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lang w:val="fr-FR" w:eastAsia="en-US"/>
    </w:rPr>
  </w:style>
  <w:style w:type="table" w:styleId="a8">
    <w:name w:val="Table Grid"/>
    <w:basedOn w:val="a1"/>
    <w:uiPriority w:val="39"/>
    <w:rsid w:val="009A127B"/>
    <w:pPr>
      <w:spacing w:after="0" w:line="240" w:lineRule="auto"/>
    </w:pPr>
    <w:rPr>
      <w:rFonts w:asciiTheme="minorHAnsi" w:eastAsiaTheme="minorHAnsi" w:hAnsiTheme="minorHAnsi" w:cstheme="minorBidi"/>
      <w:lang w:val="fr-FR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Char1"/>
    <w:uiPriority w:val="99"/>
    <w:semiHidden/>
    <w:unhideWhenUsed/>
    <w:rsid w:val="008E6E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9"/>
    <w:uiPriority w:val="99"/>
    <w:semiHidden/>
    <w:rsid w:val="008E6E94"/>
    <w:rPr>
      <w:rFonts w:ascii="Tahoma" w:hAnsi="Tahoma" w:cs="Tahoma"/>
      <w:sz w:val="16"/>
      <w:szCs w:val="16"/>
    </w:rPr>
  </w:style>
  <w:style w:type="character" w:styleId="aa">
    <w:name w:val="Placeholder Text"/>
    <w:basedOn w:val="a0"/>
    <w:uiPriority w:val="99"/>
    <w:semiHidden/>
    <w:rsid w:val="0010569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package" Target="embeddings/Microsoft_Word_Document.docx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image" Target="media/image9.jpeg"/><Relationship Id="rId27" Type="http://schemas.openxmlformats.org/officeDocument/2006/relationships/oleObject" Target="embeddings/oleObject8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footer" Target="footer1.xml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jpeg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7" Type="http://schemas.openxmlformats.org/officeDocument/2006/relationships/image" Target="media/image1.jpeg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jpeg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theme" Target="theme/theme1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20" Type="http://schemas.openxmlformats.org/officeDocument/2006/relationships/image" Target="media/image8.e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5</TotalTime>
  <Pages>5</Pages>
  <Words>612</Words>
  <Characters>3489</Characters>
  <Application>Microsoft Office Word</Application>
  <DocSecurity>0</DocSecurity>
  <Lines>29</Lines>
  <Paragraphs>8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Test</Company>
  <LinksUpToDate>false</LinksUpToDate>
  <CharactersWithSpaces>4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a Gh</dc:creator>
  <cp:lastModifiedBy>dell</cp:lastModifiedBy>
  <cp:revision>29</cp:revision>
  <cp:lastPrinted>2024-11-01T19:48:00Z</cp:lastPrinted>
  <dcterms:created xsi:type="dcterms:W3CDTF">2024-02-03T11:28:00Z</dcterms:created>
  <dcterms:modified xsi:type="dcterms:W3CDTF">2024-11-04T20:38:00Z</dcterms:modified>
</cp:coreProperties>
</file>